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57" r:id="rId6"/>
    <p:sldId id="258" r:id="rId7"/>
    <p:sldId id="259" r:id="rId8"/>
    <p:sldId id="262" r:id="rId9"/>
    <p:sldId id="260" r:id="rId10"/>
    <p:sldId id="261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87" d="100"/>
          <a:sy n="87" d="100"/>
        </p:scale>
        <p:origin x="612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slide" Target="slides/slide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11T21:29:48.261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459 13048 0,'0'0'16,"0"0"-16,0 0 0,0 0 16,0 0-16,25-51 15,-25 51-15,8-70 16,-8 70-16,0-79 0,0 79 15,-25-84-15,25 84 16,0 0-16,-49-70 16,49 70-16,0 0 15,-58-41-15,58 41 0,-66-20 16,66 20-16,0 0 16,-66 33-16,66-33 15,0 0-15,-50 65 0,50-65 16,-25 99-16,25-99 15,0 120-15,0-120 16,17 131-16,-17-131 16,49 130-16,-49-130 15,58 144-15,-58-144 0,66 144 16,-66-144-16,67 154 16,-67-154-16,57 148 15,-57-148-15,58 159 16,-58-159-16,33 158 0,-33-158 15,25 163-15,-25-163 16,0 163-16,0-163 16,-8 158-16,8-158 0,-25 153 15,25-153-15,-58 135 16,58-135-16,-74 112 16,74-112-16,-91 93 15,91-93-15,-108 55 0,108-55 16,-107 29-16,107-29 15,0 0-15,-99 0 16,99 0-16,0 0 0,-83-29 16,83 29-16,0 0 15,-83-55-15,83 55 16,0 0-16,0 0 0,0 0 16,0 0-16,0 0 15,0 0-15,0 0 16,0 0-16,-58-56 0,58 56 15,0 0-15,0 0 0,0 0 16,0 0-16,0 0 16,0 0-16,0 0 15,0 0-15,0 0 0,0 0 16,-33-51-16,33 51 16,0 0-16,0 0 0,0 0 15,0 0-15,0 0 16,0 0-16,0 0 0,0 0 15,0 0-15,0 0 16,17-28-16,-17 28 0,0 0 16,0 0-16,0 0 15,0 0-15,0 0 16,0 0-16,0 0 0,0 0 16,0 0-16,0 0 15,0 0-15,0 0 0,0 0 16,0 0-16,0 0 15,0 0-15,0 0 0,0 0 16,0 0-16,0 0 16,0 0-16,0 0 0,0 0 15,0 0-15,0 0 16,0 0-16,0 0 0,0 0 16,0 0-16,0 0 15,0 0-15,0 0 0,0 0 16,0 0-16,0 0 15,0 0-15,0 0 16,0 0-16,0 0 0,0 0 16,0 0-16,0 0 15,0 0-15,0 0 0,0 0 16,0 0-16,0 0 16,0 0-16,0 0 0,0 0 15,0 0-15,0 0 16,0 0-16,0 0 0,0 0 15,0 0-15,0 0 16,0 0-16,0 0 0,0 0 16,0 0-16</inkml:trace>
  <inkml:trace contextRef="#ctx0" brushRef="#br0" timeOffset="1">8020 13747 0,'0'0'15,"0"0"-15,0 0 16,75 8-16,-75-8 0,83 10 15,-83-10-15,115 4 16,-115-4-16,124-14 16,-124 14-16,124-23 0,-124 23 15</inkml:trace>
  <inkml:trace contextRef="#ctx0" brushRef="#br0" timeOffset="2">11329 12546 0,'0'0'16,"0"0"-16,0 0 0,25 116 16,-25-116-16,8 130 15,-8-130-15,0 177 16,0-177-16,0 0 0,-17 158 16,17-158-16,0 0 15,0 0-15,0 0 16,0 0-16,-16 135 15,16-135-15,0 0 0,-8 60 16,8-60-16,0 0 16,0 0-16,-75-51 15,75 51-15,0 0 0,-66-74 16,66 74-16,0 0 16,0 0-16,-83-75 15,83 75-15,-91-18 16,91 18-16,-57 37 0,57-37 15,-25 70-15,25-70 16,16 93-16,-16-93 16,50 83-16,-50-83 0,91 52 15,-91-52-15,99 14 16,-99-14-16,108-33 16,-108 33-16,99-61 15,-99 61-15</inkml:trace>
  <inkml:trace contextRef="#ctx0" brushRef="#br0" timeOffset="3">11676 12946 0,'0'0'0,"0"0"16,0 0-16,8 55 15,-8-55-15,25 84 16,-25-84-16,0 0 16,25 102-16,-25-102 0,0 0 15,0 0-15,33 94 16,-33-94-16,0 0 16,41 46-16,-41-46 0,50-14 15,-50 14-15,41-65 16,-41 65-16,0 0 15,42-84-15,-42 84 16,0 0-16,0 0 0,0 0 16,0 0-16,41-74 15,-41 74-15,25-9 0,-25 9 16,16 41-16,-16-41 16,0 0-16,25 79 15,-25-79-15,0 0 16,42 84-16,-42-84 0,74 70 15</inkml:trace>
  <inkml:trace contextRef="#ctx0" brushRef="#br0" timeOffset="4">12652 14044 0,'-33'9'15,"33"-9"-15,-108 9 16,108-9-16,-140 5 15,140-5-15,-182 5 0,182-5 16,-182 0-16,182 0 16,-199-5-16,199 5 15,-198-5-15,198 5 16,-182-4-16,182 4 0,-174-5 16,174 5-16,-157 5 15,157-5-15,-140 4 16,140-4-16,-116 5 0,116-5 15,-99 14-15,99-14 16,0 0-16,-91 14 16,91-14-16,0 0 0,-58 9 15,58-9-15,0 0 16,0 0-16,0 0 0,0 0 16,0 0-16,0 0 15,0 0-15,-50 14 16,50-14-16,0 0 0,0 0 15,0 0-15,0 0 16</inkml:trace>
  <inkml:trace contextRef="#ctx0" brushRef="#br0" timeOffset="5">9989 15030 0,'0'0'0,"0"0"16,0 0-16,0 0 15,33 9-15,-33-9 16,58 0-16,-58 0 0,0 0 16,83 5-16,-83-5 15,0 0-15,83 32 16,-83-32-16,74 74 16,-74-74-16,66 117 0,-66-117 15,42 131-15,-42-131 16,0 0-16,0 0 15,0 0-15,0 0 0,16 139 16,-16-139-16,0 0 16,8 70-16,-8-70 0,0 0 15,0 0-15,0-117 16,0 117-16,-8-158 16,8 158-16,-8-172 15,8 172-15,-25-158 0,25 158 16,0 0-16,-8-130 15,8 130-15,0 0 16,-8-107-16,8 107 16,0 0-16,0-79 15,0 79-15,49-52 0,-49 52 16,75-36-16,-75 36 16,115-29-16,-115 29 15,149-9-15,-149 9 0,166-13 16,-166 13-16,198-10 15,-198 10-15,223-5 16,-223 5-16,232-18 16,-232 18-16,248-5 15,-248 5-15,264-5 16,-264 5-16,257 5 0,-257-5 16,239 9-16,-239-9 15,191 14-15,-191-14 16,148 0-16,-148 0 0,0 0 15,0 0-15,0 0 16,100 0-16</inkml:trace>
  <inkml:trace contextRef="#ctx0" brushRef="#br0" timeOffset="6">11006 15207 0,'0'0'0,"0"0"16,0 0-16,0 0 16,0 0-16,0 0 15,-41-5-15,41 5 0,0 0 16,-50 0-16,50 0 15,-57 32-15,57-32 16,-67 75-16,67-75 16,0 0-16,-41 102 0,41-102 15,0 93-15,0-93 16,41 69-16,-41-69 16,58 20-16,-58-20 0,66-20 15,-66 20-15,67-55 16,-67 55-16,0 0 15,57-79-15,-57 79 16,0 0-16,0 0 0,42-84 0,-42 84 16,0 0-16,0 0 15,0 0-15,0 0 0,0 0 0,0 0 16,0 0-16,0 0 16,33-65-16,-33 65 15,33-23-15,-33 23 0,25 32 16,-25-32-16,0 0 15,33 74-15,-33-74 16,0 0-16,0 0 16,25 85-16,-25-85 0,41 46 15,-41-46-15,33-5 16,-33 5-16</inkml:trace>
  <inkml:trace contextRef="#ctx0" brushRef="#br0" timeOffset="7">11263 14779 0,'0'0'0,"0"0"0,0 0 16,49-6-16,-49 6 16,0 0-16,66-8 0,-66 8 15,0 0-15,0 0 16,0 0-16,67 0 16,-67 0-16,0 0 0,41 37 15,-41-37-15,-8 60 16,8-60-16,-50 85 15,50-85-15,0 0 16,0 0-16,0 0 0,0 0 16,-58 78-16,58-78 15,0 0-15,-41 61 16,41-61-16,0 0 0,25 36 16,-25-36-16,66 0 15,-66 0-15,0 0 16,99-18-16,-99 18 15,0 0-15,0 0 0,99-9 16,-99 9-16,0 0 16</inkml:trace>
  <inkml:trace contextRef="#ctx0" brushRef="#br0" timeOffset="8">11767 15347 0,'0'0'16,"0"0"-16,0 0 15,50 0-15,-50 0 0,74-15 16,-74 15-16,91-28 15,-91 28-15,0 0 16,83-37-16,-83 37 16,0 0-16</inkml:trace>
  <inkml:trace contextRef="#ctx0" brushRef="#br0" timeOffset="9">12313 15150 0,'0'0'0,"0"0"0,8 98 16,-8-98-16,-8 107 16,8-107-16,0 0 15,0 121-15,0-121 16,0 0-16,0 0 0,0 0 15,16 97-15,-16-97 16,0 0-16,42 48 16,-42-48-16,49-19 0,-49 19 15,42-70-15,-42 70 16,41-93-16,-41 93 16,0 0-16,0 0 15,0 0-15,41-92 0,-41 92 16,0 0-16,0 0 15,0 0-15,0 0 0,42-66 16,-42 66-16,0 0 16,0 0-16,41 74 15,-41-74-15,0 0 0,0 0 16,8 98-16,-8-98 16,0 0-16,25 69 15,-25-69-15,33 10 0,-33-10 16,50-56-16</inkml:trace>
  <inkml:trace contextRef="#ctx0" brushRef="#br0" timeOffset="10">12586 14769 0,'0'0'16,"0"0"-16,0 0 15,0 0-15,49 4 16,-49-4-16,0 0 0,58-4 16,-58 4-16,0 0 15,66 10-15,-66-10 16,0 0-16,0 0 0,58 23 15,-58-23-15,0 0 16,8 56-16,-8-56 16,0 0-16,-41 74 0,41-74 15,0 0-15,0 0 16,0 0-16,0 0 16,0 0-16,-58 75 0,58-75 15,0 0-15,-41 60 16,41-60-16,16 19 15,-16-19-15,58-10 16,-58 10-16,0 0 0,83-28 16,-83 28-16,0 0 15,99-41-15,-99 41 16</inkml:trace>
  <inkml:trace contextRef="#ctx0" brushRef="#br0" timeOffset="11">13338 13844 0,'0'0'16,"0"0"-16,50-5 16,-50 5-16,82-14 15,-82 14-15,116-14 0,-116 14 16,116-13-16,-116 13 16,0 0-16</inkml:trace>
  <inkml:trace contextRef="#ctx0" brushRef="#br0" timeOffset="12">13388 14193 0,'0'0'0,"0"0"0,0 0 15,0 0-15,58 14 16,-58-14-16,91-6 16,-91 6-16,124-18 15,-124 18-15,148-18 0</inkml:trace>
  <inkml:trace contextRef="#ctx0" brushRef="#br0" timeOffset="13">15042 13923 0,'0'0'0,"0"0"16,0 0-16,0 0 0,0 0 15,-41-9-15,41 9 16,0 0-16,-50-5 16,50 5-16,-66 32 15,66-32-15,-58 66 0,58-66 16,-24 97-16,24-97 15,0 0-15,-9 103 16,9-103-16,0 0 16,33 79-16,-33-79 0,50 32 15,-50-32-15,58-14 16,-58 14-16,0 0 16,66-51-16,-66 51 0,0 0 15,50-80-15,-50 80 16,0 0-16,0 0 0,0 0 15,0 0-15,33-78 16,-33 78-16,0 0 16,25-33-16,-25 33 15,16 28-15,-16-28 0,0 0 16,25 65-16,-25-65 16,0 0-16,0 0 15,25 66-15,-25-66 0,0 0 16,49 37-16,-49-37 15,50-24-15,-50 24 16,0 0-16</inkml:trace>
  <inkml:trace contextRef="#ctx0" brushRef="#br0" timeOffset="14">15406 13941 0,'0'0'0,"0"0"0,0 0 16,-25 52-16,25-52 15,0 0-15,0 69 16,0-69-16,0 0 0,9 79 16,-9-79-16,0 0 15,0 0-15,0 0 16,0 0-16,25 75 16,-25-75-16,0 0 0,16 46 15,-16-46-15,0 0 16,0 0-16,0 0 15,-25-64-15,25 64 16,-16-94-16,16 94 0,0 0 16,-9-93-16,9 93 15,0 0-15,25-74 16,-25 74-16,0 0 0,58-56 16,-58 56-16,0 0 15,75-23-15,-75 23 16,0 0-16,0 0 15</inkml:trace>
  <inkml:trace contextRef="#ctx0" brushRef="#br0" timeOffset="15">15911 13844 0,'0'0'0,"0"0"15,-58 51-15,58-51 16,-50 65-16,50-65 0,-41 89 16,41-89-16,0 0 15,-25 98-15,25-98 16,25 83-16,-25-83 0,49 46 15,-49-46-15,83 10 16,-83-10-16,99-28 16,-99 28-16,83-47 15,-83 47-15,0 0 0,74-56 16,-74 56-16</inkml:trace>
  <inkml:trace contextRef="#ctx0" brushRef="#br0" timeOffset="16">16514 13909 0,'0'0'16,"0"0"-16,0 0 16,0 0-16,-49 56 15,49-56-15,-33 65 0,33-65 16,0 0-16,-17 79 15,17-79-15,0 0 16,17 84-16,-17-84 0,57 56 16,-57-56-16,91 9 15,-91-9-15,83-28 16,-83 28-16,83-57 16,-83 57-16,74-69 0,-74 69 15,66-60-15,-66 60 16,0 0-16,50-65 0,-50 65 15,0 0-15,0 0 16,25-61-16,-25 61 16,0 0-16,0 0 0,0 0 15,0 0-15,0 0 16,-25-19-16,25 19 16,-33 56-16,33-56 15,0 0-15,-41 84 0,41-84 16,0 0-16,-9 84 15,9-84-15,0 0 16,25 70-16,-25-70 0,0 0 16,58 23-16,-58-23 15,66-15-15,-66 15 16,0 0-16,66-51 16,-66 51-16,0 0 0,33-83 15,-33 83-15,0 0 16,9-88-16,-9 88 15,-34-84-15,34 84 0,0 0 16,-57-46-16,57 46 16,0 0-16,-75 0 15,75 0-15,0 0 16,0 0-16,-41 32 0,41-32 16,0 0-16,0 0 15,83 9-15</inkml:trace>
  <inkml:trace contextRef="#ctx0" brushRef="#br0" timeOffset="17">17349 13801 0,'0'0'0,"0"0"16,0 0-16,0 0 15,-49 24-15,49-24 0,0 0 16,-33 42-16,33-42 16,0 0-16,-9 47 15,9-47-15,33 59 16,-33-59-16,0 0 0,67 57 16,-67-57-16,0 0 15,0 0-15,66 56 16,-66-56-16,0 0 15,58 64-15,-58-64 0,0 0 16,-9 66-16,9-66 16,0 0-16,-49 46 15,49-46-15,0 0 0,-66 19 16,66-19-16,0 0 16,-50-19-16,50 19 15</inkml:trace>
  <inkml:trace contextRef="#ctx0" brushRef="#br0" timeOffset="18">17945 13071 0,'-17'33'0,"17"-33"16,-33 93-16,33-93 16,-33 130-16,33-130 0,-41 154 15,41-154-15,-33 163 16,33-163-16,-17 157 15,17-157-15,-17 159 0,17-159 16,17 139-16,-17-139 16,25 135-16,-25-135 15,41 103-15,-41-103 16,0 0-16,58 61 0,-58-61 16,66 18-16</inkml:trace>
  <inkml:trace contextRef="#ctx0" brushRef="#br0" timeOffset="19">18176 13220 0,'0'0'0,"0"0"16,0 0-16,0 0 15,8 61-15,-8-61 0,9 74 16,-9-74-16,16 93 15,-16-93-15,0 0 0,25 98 16,-25-98-16,0 0 16,25 75-16,-25-75 15,0 0-15,33 37 16,-33-37-16,41-24 16,-41 24-16,33-70 0,-33 70 15,42-93-15,-42 93 16,0 0-16,25-107 15,-25 107-15,0 0 0,0 0 16,0 0-16,0 0 16,0 0-16,0 0 0,16-74 15,-16 74-15,0 0 16,0 0-16,33 32 16,-33-32-16,0 0 0,33 79 15,-33-79-15,0 0 16,0 0-16,42 75 15,-42-75-15,49 42 16,-49-42-16,0 0 0,66 4 16</inkml:trace>
  <inkml:trace contextRef="#ctx0" brushRef="#br0" timeOffset="20">18854 13373 0,'0'0'0,"0"0"16,-49 80-16,49-80 15,-50 106-15,50-106 16,-58 145-16,58-145 16,-74 154-16,74-154 0,-58 130 15,58-130-15,0 0 16,0 0-16,-42 93 0,42-93 16,0 0-16,0 0 15</inkml:trace>
  <inkml:trace contextRef="#ctx0" brushRef="#br0" timeOffset="21">18995 13899 0,'0'0'0,"0"0"15,0 0-15,0 0 16,-42-4-16,42 4 16,-49 0-16,49 0 15,-58 23-15,58-23 0,-58 65 16,58-65-16,0 0 16,0 0-16,-50 93 15,50-93-15,0 0 0,-24 93 16,24-93-16,0 0 15,24 61-15,-24-61 16,50 14-16,-50-14 16,0 0-16,58-37 0,-58 37 15,0 0-15,0 0 16,66-60-16,-66 60 16,0 0-16,0 0 0,0 0 15,0 0-15,58-75 16,-58 75-16,0 0 0,41-38 15,-41 38-15,0 0 16,0 0-16,25 80 16,-25-80-16,0 0 15,8 84-15,-8-84 16,0 0-16,0 0 0,33 69 16,-33-69-16,50 23 15,-50-23-15,0 0 16,58-32-16</inkml:trace>
  <inkml:trace contextRef="#ctx0" brushRef="#br0" timeOffset="22">18879 13248 0,'0'0'15,"0"0"-15,0 0 16,74 56-16,-74-56 16,91 78-16,-91-78 15,91 112-15,-91-112 0,91 140 16,-91-140-16,83 149 15,-83-149-15,59 164 16,-59-164-16,41 152 16,-41-152-16,17 154 0,-17-154 15,8 120-15,-8-120 16,0 0-16,0 89 16,0-89-16,0 0 0,0 0 15,0 0-15,-8 47 16,8-47-16,0 0 15</inkml:trace>
  <inkml:trace contextRef="#ctx0" brushRef="#br0" timeOffset="23">19740 13625 0,'0'0'0,"0"0"16,17 74-16,-17-74 15,24 108-15,-24-108 16,25 140-16,-25-140 0,17 129 15,-17-129-15,0 0 16,0 0-16,24 122 16,-24-122-16,0 0 0,0 0 15,17 74-15,-17-74 16</inkml:trace>
  <inkml:trace contextRef="#ctx0" brushRef="#br0" timeOffset="24">19591 13904 0,'0'0'0,"0"0"15,58 0-15,-58 0 16,74 0-16,-74 0 0,100-5 15,-100 5-15,132-9 16,-132 9-16,132-23 16,-132 23-16,116-23 15,-116 23-15,116-43 16</inkml:trace>
  <inkml:trace contextRef="#ctx0" brushRef="#br0" timeOffset="25">20674 13341 0,'0'0'15,"0"0"-15,0 0 16,-33 51-16,33-51 0,-41 65 15,41-65-15,-50 98 16,50-98-16,-49 126 16,49-126-16,-17 126 15,17-126-15,17 102 0,-17-102 16,66 79-16,-66-79 16,91 51-16,-91-51 15,116 23-15,-116-23 16,0 0-16,115 0 0,-115 0 15,0 0-15,0 0 16,0 0-16,91-28 16,-91 28-16,0 0 0,42-41 15,-42 41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12T14:29:53.155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7030A0"/>
    </inkml:brush>
    <inkml:brush xml:id="br3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297 4814 0,'0'0'0,"0"0"0,-32-51 16,32 51-16,0 0 16,-67-42-16,67 42 15,0 0-15,-82-33 0,82 33 16,0 0-16,-99 5 16,99-5-16,-84 56 15,84-56-15,-65 88 16,65-88-16,0 0 0,-9 116 15,9-116-15,0 0 16,26 107-16,-26-107 16,0 0-16,65 79 0,-65-79 15,67 18 1,-67-18-16,65-26 0,-65 26 16,66-66-16,-66 66 15,0 0-15,33-83 16,-33 83-16,0 0 15,0 0-15,0 0 0,0 0 16,0 0-16,26-66 16,-26 66-16,41-23 15,-41 23-15,0 0 0,33 32 16,-33-32-16,0 0 16,0 0-16,57 57 15,-57-57-15,59 60 0,-59-60 16,50 14-16</inkml:trace>
  <inkml:trace contextRef="#ctx0" brushRef="#br0" timeOffset="246.6769">1505 4670 0,'0'0'0,"0"0"15,24 23-15,-24-23 16,67-5-16,-67 5 16,0 0-16,73-14 15,-73 14-15,0 0 0,0 0 16,0 0-16</inkml:trace>
  <inkml:trace contextRef="#ctx0" brushRef="#br0" timeOffset="467.5293">1628 4846 0,'0'0'0,"0"0"16,0 0-16,0 0 16,17 42-16,-17-42 15,50 14-15,-50-14 16,0 0-16,65-9 0,-65 9 16,76-19-16</inkml:trace>
  <inkml:trace contextRef="#ctx0" brushRef="#br0" timeOffset="2600.4631">1917 4437 0,'0'0'16,"0"0"-16,59-28 15,-59 28-15,90-37 16,-90 37-16,109-23 16,-109 23-16,0 0 0,0 0 15,106-24-15,-106 24 16,58 9-16,-58-9 15,8 48-15,-8-48 0,-41 83 16,41-83-16,-75 107 16,75-107-16,-106 116 15,106-116-15,0 0 16,0 0-16,0 0 0,-67 112 16,67-112-16,0 0 15,-32 74-15,32-74 16,40 37-16,-40-37 0,99-9 15,-99 9-15,133-46 16,-133 46-16,0 0 16,0 0-16,140-42 15,-140 42-15,0 0 0,0 0 16,117-29-16,-117 29 16,0 0-16,40-3 15</inkml:trace>
  <inkml:trace contextRef="#ctx0" brushRef="#br0" timeOffset="5517.013">835 6325 0,'7'52'15,"-7"-52"-15,34 125 0,-34-125 16,57 149-16,-57-149 15,0 0-15,0 0 16,50 108-16,-50-108 0,0 0 16,58 41-16,-58-41 15,49-50-15,-49 50 16,42-103-16,-42 103 16,26-130-16,-26 130 0,0 0 15,0 0-15,0 0 16,0 0-16,8-117 15,-8 117-15,0 0 16,7-55-16,-7 55 0,34 32 16,-34-32-16,65 98 15,-65-98-15,58 130 16,-58-130-16,0 0 16,58 102-16,-58-102 0,0 0 15,59 47-15,-59-47 16,40-14-16,-40 14 15,42-66-15,-42 66 0</inkml:trace>
  <inkml:trace contextRef="#ctx0" brushRef="#br0" timeOffset="5750.3581">1661 6224 0,'0'0'0,"0"0"0,58-33 16,-58 33-16,0 0 16,74-41-16,-74 41 15,0 0-15,0 0 0,92-38 16</inkml:trace>
  <inkml:trace contextRef="#ctx0" brushRef="#br0" timeOffset="5936.7559">1736 6424 0,'0'0'0,"0"0"0,0 0 15,0 0-15,50 0 16,-50 0-16,73-19 16,-73 19-16,83-23 0,-83 23 15,91-37-15</inkml:trace>
  <inkml:trace contextRef="#ctx0" brushRef="#br0" timeOffset="7750.322">2389 5925 0,'0'0'0,"0"0"0,16-55 16,-16 55-16,25-65 15,-25 65-15,0 0 16,41-74-16,-41 74 16,0 0-16,0 0 0,50-47 15,-50 47-15,0 0 16,66 0-16,-66 0 15,67 66-15,-67-66 0,74 101 16,-74-101-16,74 131 16,-74-131-16,66 120 15,-66-120-15,0 0 16,66 75-16,-66-75 0,66 23 16,-66-23-16,0 0 15,0 0-15,75-27 16,-75 27-16,49-66 0</inkml:trace>
  <inkml:trace contextRef="#ctx0" brushRef="#br0" timeOffset="8075.6931">2934 5633 0,'0'0'0,"0"0"16,-25 66-16,25-66 0,-33 74 16,33-74-16,-41 106 15,41-106-15,-40 131 16,40-131-16,-50 121 15,50-121-15,0 0 0,-26 107 16,26-107-16,0 0 16,0 0-16,0 0 15,0 0-15,-25 97 0,25-97 16,0 0-16</inkml:trace>
  <inkml:trace contextRef="#ctx0" brushRef="#br0" timeOffset="12883.739">1067 7168 0,'0'0'0,"0"0"16,0 0-16,8 70 15,-8-70-15,15 93 16,-15-93-16,33 139 16,-33-139-16,43 163 0,-43-163 15,0 0-15,0 0 16,0 0-16,0 0 15,41 153-15,-41-153 0,0 0 16,0 0-16,0 0 16,32 93-16,-32-93 15,0 0-15,0 0 0,0 0 16,-73-28-16,73 28 16,-76-46-16,76 46 15,0 0-15,-91-19 16,91 19-16,-91 24 0,91-24 15,0 0-15,-57 69 16,57-69-16,0 0 16,0 107-16,0-107 15,0 0-15,57 113 0,-57-113 16,91 59-16,-91-59 16,109 24-16,-109-24 15,99-37-15,-99 37 0,0 0 16,82-56-16,-82 56 15</inkml:trace>
  <inkml:trace contextRef="#ctx0" brushRef="#br0" timeOffset="13300.299">1512 7749 0,'0'0'0,"0"0"16,17 74-16,-17-74 15,41 84-15,-41-84 16,0 0-16,0 0 0,0 0 16,41 84-16,-41-84 15,0 0-15,0 0 16,42 51-16,-42-51 0,34-9 15,-34 9-15,24-70 16,-24 70-16,0 0 16,0 0-16,16-98 15,-16 98-15,0 0 0,0 0 16,0 0-16,25-79 16,-25 79-16,34-28 15,-34 28-15,40 38 0,-40-38 16,0 0-16,59 60 15,-59-60-15,0 0 16,57 61-16,-57-61 16,66 8-16,-66-8 0</inkml:trace>
  <inkml:trace contextRef="#ctx0" brushRef="#br0" timeOffset="13564.6381">2058 7461 0,'0'0'0,"0"0"0,41-28 15,-41 28-15,76-33 16,-76 33-16,0 0 16,91-32-16,-91 32 0,0 0 15,0 0-15,0 0 16</inkml:trace>
  <inkml:trace contextRef="#ctx0" brushRef="#br0" timeOffset="13754.9988">2207 7605 0,'0'0'0,"0"0"0,33 33 16,-33-33-16,58 9 15,-58-9-15,82-5 16,-82 5-16,116-28 0,-116 28 15</inkml:trace>
  <inkml:trace contextRef="#ctx0" brushRef="#br0" timeOffset="16233.9877">3158 6786 0,'0'0'16,"0"0"-16,0 0 0,24 75 16,-24-75-16,42 116 15,-42-116-15,41 154 16,-41-154-16,0 0 0,0 0 15,0 0-15,0 0 16,0 0-16,0 0 16,33 143-16,-33-143 15,8 75-15,-8-75 0,0 0 16,0 0-16,-99-42 16,99 42-16,0 0 15,-83-51-15,83 51 0,-89-14 16,89 14-16,-59 32 15,59-32-15,-25 61 16,25-61-16,16 70 16,-16-70-16,58 56 15,-58-56-15,91 23 0,-91-23 16,99-14-16,-99 14 16,100-42-16,-100 42 15,91-70-15,-91 70 0</inkml:trace>
  <inkml:trace contextRef="#ctx0" brushRef="#br0" timeOffset="16550.6293">3497 7159 0,'0'0'0,"0"0"16,0 0-16,0 0 15,8-42-15,-8 42 16,33-70-16,-33 70 16,0 0-16,0 0 0,0 0 15,0 0-15,41-70 16,-41 70-16,58-32 16,-58 32-16,58 28 0,-58-28 15,66 78-15,-66-78 16,58 99-16,-58-99 15,0 0-15,66 74 16,-66-74-16,0 0 0,58 14 16,-58-14-16</inkml:trace>
  <inkml:trace contextRef="#ctx0" brushRef="#br0" timeOffset="16770.2335">3877 6865 0,'0'0'16,"0"0"-16,-25 98 0,25-98 16,-33 111-16,33-111 15,-33 140-15,33-140 16,-41 135-16,41-135 0,0 0 15,0 0-15,-17 98 16</inkml:trace>
  <inkml:trace contextRef="#ctx0" brushRef="#br0" timeOffset="23883.233">7582 3270 0,'0'0'0,"0"0"0,66 0 16,-66 0-16,100 0 16,-100 0-16,0 0 15,91-5-15,-91 5 16,0 0-16,82-9 0,-82 9 15</inkml:trace>
  <inkml:trace contextRef="#ctx0" brushRef="#br0" timeOffset="24149.8899">7582 3493 0,'0'0'0,"0"0"16,0 0-16,50 18 16,-50-18-16,74 5 15,-74-5-15,91 5 0,-91-5 16,91 0-16,-91 0 15,99-5-15,-99 5 16,83-14-16</inkml:trace>
  <inkml:trace contextRef="#ctx0" brushRef="#br0" timeOffset="25067.4515">10039 2632 0,'0'0'0,"0"0"16,-41-84-16,41 84 15,-67-65-15,67 65 16,-99-56-16,99 56 16,-116-46-16,116 46 0,-108-10 15,108 10-15,-99 14 16,99-14-16,-99 52 15,99-52-15,0 0 16,-67 65-16,67-65 0,-41 93 16,41-93-16,-8 93 15,8-93-15,33 108 16,-33-108-16,58 102 16,-58-102-16,82 102 0,-82-102 15,116 116-15,-116-116 16,109 117-16,-109-117 15,124 126-15,-124-126 16,99 134-16,-99-134 0,99 140 16,-99-140-16,66 139 15,-66-139-15,50 139 16,-50-139-16,25 135 16,-25-135-16,-17 117 0,17-117 15,-49 116-15,49-116 16,-67 93-16,67-93 15,-91 74-15,91-74 0,-115 56 16,115-56-16,-133 29 16,133-29-16,-125 13 15,125-13-15,-132 5 16,132-5-16,-107-5 0,107 5 16,-100-10-16,100 10 15,0 0-15,-91-18 16,91 18-16,0 0 0,0 0 15,0 0-15,-49-33 16,49 33-16,0 0 16,-25-41-16,25 41 15,33-60-15,-33 60 0</inkml:trace>
  <inkml:trace contextRef="#ctx0" brushRef="#br0" timeOffset="25683.9411">11370 2307 0,'0'0'15,"0"0"-15,25 74 16,-25-74-16,33 116 15,-33-116-15,50 163 0,-50-163 16,33 168-16,-33-168 16,0 0-16,0 0 15,0 0-15,0 0 0,0 0 16,25 121-16,-25-121 16,0 0-16,8 42 0,-8-42 15,-33-32-15,33 32 16,0 0-16,-66-71 15,66 71-15,0 0 0,-91-55 16,91 55-16,-91-23 16,91 23-16,-58 32 15,58-32-15,-25 74 16,25-74-16,17 75 16,-17-75-16,57 65 15,-57-65-15,91 37 0,-91-37 16,91 5-16,-91-5 15,0 0-15,91-24 0,-91 24 16,83-55-16,-83 55 16,83-75-16,-83 75 15</inkml:trace>
  <inkml:trace contextRef="#ctx0" brushRef="#br0" timeOffset="26056.4955">11850 2617 0,'0'0'0,"0"0"16,0 0-16,0 0 15,16 61-15,-16-61 0,33 85 16,-33-85-16,0 0 16,0 0-16,0 0 15,33 84-15,-33-84 0,0 0 16,50 60-16,-50-60 15,50 14-15,-50-14 16,33-51-16,-33 51 0,33-85 16,-33 85-16,0 0 15,0 0-15,0 0 16,0 0-16,0 0 0,33-83 16,-33 83-16,33-47 15,-33 47-15,50 10 16,-50-10-16,66 60 15,-66-60-15,58 75 0,-58-75 16,0 0-16,0 0 16,74 60-16,-74-60 15,0 0-15</inkml:trace>
  <inkml:trace contextRef="#ctx0" brushRef="#br0" timeOffset="26740.7259">10709 3321 0,'0'0'16,"0"0"-16,0 0 15,66 0-15,-66 0 16,83 4-16,-83-4 0,115 0 15,-115 0-15,149-9 16,-149 9-16,166-14 16,-166 14-16,190-14 15,-190 14-15,198-9 0,-198 9 16,207-5-16,-207 5 16,215-4-16,-215 4 15,198 0-15,-198 0 16,190 0-16,-190 0 0,174-5 15,-174 5-15,141 0 16,-141 0-16,115 0 16,-115 0-16,83 0 15,-83 0-15,0 0 16,0 0-16,0 0 0,0 0 16,0 0-16,0 0 0,0 0 15,0 0-15,66-5 16,-66 5-16,0 0 15,0 0-15,0 0 0,0 0 16,0 0-16,0 0 16,0 0-16,0 0 0,0 0 15,0 0-15,33-4 16,-33 4-16,0 0 16,0 0-16,0 0 15,0 0-15,0 0 0,-58-23 16</inkml:trace>
  <inkml:trace contextRef="#ctx0" brushRef="#br0" timeOffset="27671.7573">10403 3934 0,'0'0'0,"0"0"16,74-27-16,-74 27 15,75-23-15,-75 23 16,99-5-16,-99 5 0,107 19 16,-107-19-16,91 61 15,-91-61-15,58 101 16,-58-101-16,33 135 16,-33-135-16,9 149 0,-9-149 15,0 0-15,0 0 16,0 0-16,0 0 0,0 0 15,0 0-15,0 0 16,-9 112-16,9-112 0,-8 27 16,8-27-16,0-50 15,0 50-15,-8-117 16,8 117-16,0-153 0,0 153 16,0-149-16,0 149 15,0 0-15,8-130 16,-8 130-16,0 0 15,0 0-15,17-107 0,-17 107 16,0 0-16,24-89 16,-24 89-16,66-65 15,-66 65-15,91-41 0,-91 41 16,124-29-16,-124 29 16,174-9-16,-174 9 15,190 0-15,-190 0 16,207 0-16,-207 0 0,223 0 15,-223 0-15,232-5 16,-232 5-16,215-5 16,-215 5-16,215 0 0,-215 0 15,206 5-15,-206-5 16,174 5-16,-174-5 16,157 0-16,-157 0 15,0 0-15,116 0 0,-116 0 16,0 0-16,0 0 15,0 0-15,0 0 16,83 0-16,-83 0 16,0 0-16,0 0 0</inkml:trace>
  <inkml:trace contextRef="#ctx0" brushRef="#br0" timeOffset="28250.2212">11618 4149 0,'0'0'16,"0"0"-16,0 0 16,-58-18-16,58 18 15,0 0-15,-66-6 0,66 6 16,-74 19-16,74-19 15,-50 65-15,50-65 16,0 0-16,-41 89 0,41-89 16,0 0-16,16 87 15,-16-87-15,0 0 16,50 57-16,-50-57 0,83 4 16,-83-4-16,74-51 15,-74 51-15,50-88 16,-50 88-16,0 0 15,0 0-15,0 0 0,0 0 16,0 0-16,0 0 16,33-93-16,-33 93 0,33-51 15,-33 51-15,16 22 16,-16-22-16,25 75 16,-25-75-16,0 0 15,25 99-15,-25-99 0,33 64 16,-33-64-16</inkml:trace>
  <inkml:trace contextRef="#ctx0" brushRef="#br0" timeOffset="28667.3458">11693 3753 0,'0'0'0,"0"0"16,58-19-16,-58 19 15,66-18-15,-66 18 16,0 0-16,0 0 16,91-14-16,-91 14 0,0 0 15,74 19-15,-74-19 16,0 0-16,25 42 15,-25-42-15,0 0 0,-17 70 16,17-70-16,0 0 16,0 0-16,0 0 15,0 0-15,-49 78 0,49-78 16,0 0-16,-17 61 16,17-61-16,42 28 15,-42-28-15,57 0 16,-57 0-16,0 0 0,0 0 15,91-18-15,-91 18 16,0 0-16,91-15 16,-91 15-16</inkml:trace>
  <inkml:trace contextRef="#ctx0" brushRef="#br0" timeOffset="28885.0331">12321 4242 0,'0'0'16,"0"0"-16,58-5 16,-58 5-16,66-14 15,-66 14-15,83-18 0,-83 18 16,0 0-16,107-28 15,-107 28-15</inkml:trace>
  <inkml:trace contextRef="#ctx0" brushRef="#br0" timeOffset="29317.1076">12949 4070 0,'0'0'0,"0"0"16,0 0-16,0 79 15,0-79-15,9 93 0,-9-93 16,0 0-16,0 0 16,0 0-16,8 97 15,-8-97-15,0 0 0,25 56 16,-25-56-16,41 0 15,-41 0-15,58-51 16,-58 51-16,50-88 16,-50 88-16,0 0 0,0 0 15,0 0-15,0 0 16,0 0-16,58-103 0,-58 103 16,0 0-16,41-70 15,-41 70-15,0 0 16,0 0-16,41 80 15,-41-80-15,25 88 0,-25-88 16,0 0-16,33 83 16,-33-83-16,41 38 15,-41-38-15,50-23 16</inkml:trace>
  <inkml:trace contextRef="#ctx0" brushRef="#br0" timeOffset="29775.5302">13115 3730 0,'0'0'0,"0"0"16,74-14-16,-74 14 0,91-18 15,-91 18-15,0 0 16,99 0-16,-99 0 0,0 0 16,0 0-16,0 0 15,0 0-15,83 23 16,-83-23-16,33 38 16,-33-38-16,0 0 0,-33 50 15,33-50-15,0 0 16,0 0-16,-58 47 15,58-47-15,0 0 0,0 0 16,0 0-16,-41 37 16,41-37-16,0 0 15,0 0-15,58 41 0,-58-41 16,0 0-16,99-4 16,-99 4-16,0 0 0,0 0 15,0 0-15,0 0 16,91-23-16,-91 23 15,0 0-15,0 0 16,0 0-16</inkml:trace>
  <inkml:trace contextRef="#ctx0" brushRef="#br0" timeOffset="61501.483">9509 6405 0,'0'0'0,"0"0"16,0 0-16,0 0 15,-50-5-15,50 5 16,-66 0-16,66 0 16,-83 14-16,83-14 0,-91 47 15,91-47-15,-82 84 16,82-84-16,-42 111 15,42-111-15,-8 107 0,8-107 16,0 0-16,33 84 16,-33-84-16,66 46 15,-66-46-15,91-9 16,-91 9-16,75-56 16,-75 56-16,66-88 0,-66 88 15,0 0-15,0 0 16,0 0-16,0 0 0,41-98 15,-41 98-15,0 0 16,0 0-16,33-65 16,-33 65-16,33 19 15,-33-19-15,42 69 0,-42-69 16,0 0-16,41 103 16,-41-103-16,0 0 15,58 70-15,-58-70 0,67 9 16</inkml:trace>
  <inkml:trace contextRef="#ctx0" brushRef="#br0" timeOffset="61833.7249">9890 6525 0,'0'0'0,"0"0"0,25 71 15,-25-71-15,41 83 16,-41-83-16,0 0 16,0 0-16,0 0 0,25 94 15,-25-94-15,0 0 16,17 60-16,-17-60 0,0 0 16,0 0-16,-33-65 15,33 65-15,-17-98 16,17 98-16,0 0 0,0-97 15,0 97-15,33-94 16,-33 94-16,0 0 16,66-65-16,-66 65 15,0 0-15,91-37 0,-91 37 16,91-9-16,-91 9 16</inkml:trace>
  <inkml:trace contextRef="#ctx0" brushRef="#br0" timeOffset="62134.0945">10709 6307 0,'0'0'16,"0"0"-16,0 0 0,-58 14 15,58-14-15,-58 52 16,58-52-16,-58 88 16,58-88-16,0 0 0,-16 107 15,16-107-15,24 97 16,-24-97-16,66 70 16,-66-70-16,83 15 15,-83-15-15,99-28 0,-99 28 16,75-66-16</inkml:trace>
  <inkml:trace contextRef="#ctx0" brushRef="#br0" timeOffset="62568.5057">11436 6233 0,'0'0'0,"0"0"16,0 0-16,-82 18 16,82-18-16,0 0 0,-83 24 15,83-24-15,0 0 16,-66 42-16,66-42 15,0 0-15,-17 46 0,17-46 16,50 47-16,-50-47 16,91 32-16,-91-32 15,0 0-15,107 28 16,-107-28-16,0 0 0,83 37 16,-83-37-16,0 0 15,41 47-15,-41-47 16,0 0-16,-24 65 0,24-65 15,0 0-15,-67 70 16,67-70-16,0 0 16,0 0-16,0 0 0,-82 42 15,82-42-15,-58-6 16</inkml:trace>
  <inkml:trace contextRef="#ctx0" brushRef="#br0" timeOffset="62782.277">11850 6350 0,'0'0'16,"0"0"-16,25 64 0,-25-64 16,33 79-16,-33-79 15,0 0-15,24 84 16,-24-84-16,0 0 15,25 79-15,-25-79 16,0 0-16,0 0 0</inkml:trace>
  <inkml:trace contextRef="#ctx0" brushRef="#br0" timeOffset="62920.1156">11709 6056 0,'0'0'0,"0"0"0,0 0 16,0 0-16,0 0 16,0 0-16</inkml:trace>
  <inkml:trace contextRef="#ctx0" brushRef="#br0" timeOffset="63530.3121">12214 6325 0,'0'0'0,"8"29"16,-8-29-16,25 74 16,-25-74-16,33 103 0,-33-103 15,0 0-15,0 0 16,0 0-16,0 0 15,0 0-15,0 0 0,25 88 16,-25-88-16,8 37 16,-8-37-16,0 0 15,0 0-15,16-116 0,-16 116 16,25-116-16,-25 116 16,41-107-16,-41 107 15,0 0-15,75-70 0,-75 70 16,83-9-16,-83 9 15,91 55-15,-91-55 16,57 89-16,-57-89 16,42 120-16,-42-120 15,0 0-15,0 0 0,0 0 16,0 0-16,25 117 16,-25-117-16,0 0 0,0 0 15,0 0-15,0 0 16,0 0-16,0 0 15,0 0-15,0 0 0,0 0 16,0 0-16,8 88 16,-8-88-16,0 0 0,0 0 15,0 0-15,0 0 16,0 0-16,0 0 0,0 0 16,0 0-16,0 0 15,0 0-15,0 52 16,0-52-16,0 0 0,0 0 15,0 0-15,0 0 0,0 0 16,0 0-16</inkml:trace>
  <inkml:trace contextRef="#ctx0" brushRef="#br0" timeOffset="64567.4979">13677 5432 0,'0'0'15,"0"0"-15,0 0 0,0 0 16,0 0-16,17 67 16,-17-67-16,16 78 15,-16-78-15,0 0 16,33 93-16,-33-93 0,0 0 16,50 65-16,-50-65 0,0 0 15,49 18-15,-49-18 16,58-32-16,-58 32 0,33-79 15,-33 79-15,33-111 16,-33 111-16,0 0 16,0 0-16,0 0 15,0 0-15,25-103 0,-25 103 16,0 0-16,9-56 16,-9 56-16,16 28 15,-16-28-15,25 79 16,-25-79-16,33 103 0,-33-103 15,0 0-15,58 88 16,-58-88-16,0 0 0,58 51 16,-58-51-16,66 0 15,-66 0-15</inkml:trace>
  <inkml:trace contextRef="#ctx0" brushRef="#br0" timeOffset="64799.9329">14604 5624 0,'-25'14'0,"25"-14"0,-83 46 16,83-46-16,-116 84 15,116-84-15,-132 111 0,132-111 16,-133 121-16,133-121 15,-124 117-15,124-117 16,0 0-16,0 0 16,-66 88-16,66-88 0</inkml:trace>
  <inkml:trace contextRef="#ctx0" brushRef="#br0" timeOffset="65253.3515">14629 6261 0,'0'0'0,"0"0"16,-41-33-16,41 33 16,-58-32-16,58 32 15,-67-23-15,67 23 16,-91 9-16,91-9 0,-91 51 15,91-51-15,-75 88 16,75-88-16,-41 103 16,41-103-16,0 0 15,8 88-15,-8-88 16,0 0-16,58 56 0,-58-56 16,83 5-16,-83-5 15,99-42-15,-99 42 16,66-84-16,-66 84 0,0 0 15,0 0-15,0 0 16,0 0-16,51-93 0,-51 93 16,0 0-16,33-52 15,-33 52-15,0 0 16,0 0-16,41 80 0,-41-80 16,25 117-16,-25-117 15,0 0-15,0 0 16,33 115-16,-33-115 15</inkml:trace>
  <inkml:trace contextRef="#ctx0" brushRef="#br0" timeOffset="65621.0071">13363 5405 0,'-17'27'0,"17"-27"15,-41 93-15,41-93 16,-41 141-16,41-141 16,-33 181-16,33-181 15,-17 195-15,17-195 16,25 191-16,-25-191 0,58 158 16,-58-158-16,99 134 15,-99-134-15,165 99 16,-165-99-16</inkml:trace>
  <inkml:trace contextRef="#ctx0" brushRef="#br0" timeOffset="66066.9083">14720 5349 0,'0'0'15,"0"0"-15,0 0 16,74 23-16,-74-23 15,108 75-15,-108-75 0,140 112 16,-140-112-16,116 158 16,-116-158-16,99 190 15,-99-190-15,75 210 16,-75-210-16,25 214 0,-25-214 16,8 204-16,-8-204 15,0 164-15,0-164 16,0 0-16,0 0 0,0 0 15,0 0-15,0 0 16,-17 101-16,17-101 16,-8 33-16,8-33 0,17-42 15</inkml:trace>
  <inkml:trace contextRef="#ctx0" brushRef="#br0" timeOffset="66315.1563">15836 5721 0,'0'0'0,"0"0"16,33 121-16,-33-121 15,33 158-15,-33-158 16,50 182-16,-50-182 0,0 0 16,0 0-16,25 153 15,-25-153-15,0 0 16</inkml:trace>
  <inkml:trace contextRef="#ctx0" brushRef="#br0" timeOffset="66500.1894">15596 6056 0,'0'0'0,"0"0"0,91-9 16,-91 9-16,124-19 16,-124 19-16,191-32 15,-191 32-15,190-61 16,-190 61-16</inkml:trace>
  <inkml:trace contextRef="#ctx0" brushRef="#br0" timeOffset="66810.0662">16828 5502 0,'0'0'0,"0"0"16,-74 66-16,74-66 16,-83 98-16,83-98 0,-66 144 15,66-144-15,-33 149 16,33-149-16,25 120 16,-25-120-16,83 89 0,-83-89 15,140 51-15,-140-51 16,182 14-16,-182-14 15,182-9-15,-182 9 16,0 0-16,0 0 0,0 0 16,141-28-16,-141 28 15,0 0-15</inkml:trace>
  <inkml:trace contextRef="#ctx0" brushRef="#br0" timeOffset="75967.8915">9335 8061 0,'0'0'0,"-25"-10"16,25 10-16,-66-28 15,66 28-15,0 0 0,-91-4 16,91 4-16,-91 32 16,91-32-16,-66 80 15,66-80-15,-33 102 16,33-102-16,17 108 0,-17-108 15,49 83-15,-49-83 16,83 43-16,-83-43 16,91-6-16,-91 6 0,83-46 15,-83 46-15,57-89 16,-57 89-16,0 0 16,33-102-16,-33 102 15,0 0-15,0 0 0,0 0 16,0 0-16,17-79 15,-17 79-15,17-23 16,-17 23-16,33 23 0,-33-23 16,41 70-16,-41-70 15,0 0-15,50 78 16,-50-78-16,57 48 0,-57-48 16</inkml:trace>
  <inkml:trace contextRef="#ctx0" brushRef="#br0" timeOffset="76284.3326">9816 8196 0,'0'0'0,"0"0"16,25 61-16,-25-61 15,24 84-15,-24-84 0,0 0 16,0 0-16,33 92 15,-33-92-15,0 0 16,0 0-16,0 0 0,17 60 16,-17-60-16,0 0 15,0 0-15,-17-83 16,17 83-16,-8-111 16,8 111-16,0 0 0,8-121 15,-8 121-15,42-99 16,-42 99-16,0 0 15,66-65-15,-66 65 16,0 0-16,83-32 0</inkml:trace>
  <inkml:trace contextRef="#ctx0" brushRef="#br0" timeOffset="76583.6842">10585 7991 0,'0'0'0,"0"0"16,-66 19-16,66-19 16,-58 51-16,58-51 15,-66 93-15,66-93 0,-25 126 16,25-126-16,0 126 15,0-126-15,33 102 16,-33-102-16,82 56 0,-82-56 16,83 23-16,-83-23 15,99-33-15,-99 33 16,91-69-16,-91 69 16</inkml:trace>
  <inkml:trace contextRef="#ctx0" brushRef="#br0" timeOffset="77005.9255">11246 8010 0,'0'0'0,"0"0"15,-66 23-15,66-23 16,0 0-16,0 0 16,-66 41-16,66-41 15,0 0-15,-41 51 0,41-51 16,0 53-16,0-53 16,49 32-16,-49-32 15,83 14-15,-83-14 0,0 0 16,0 0-16,99 23 15,-99-23-15,0 0 16,83 46-16,-83-46 16,0 0-16,33 71 0,-33-71 15,-25 88-15,25-88 16,0 0-16,-66 74 16,66-74-16,0 0 0,0 0 15,-75 38-15,75-38 16,-66-5-16,66 5 15</inkml:trace>
  <inkml:trace contextRef="#ctx0" brushRef="#br0" timeOffset="77215.5725">11684 8201 0,'0'0'0,"0"0"0,17 79 16,-17-79-16,0 0 16,16 93-16,-16-93 15,0 0-15,0 0 0,0 0 16,9 69-16,-9-69 16,0 0-16</inkml:trace>
  <inkml:trace contextRef="#ctx0" brushRef="#br0" timeOffset="77342.3158">11511 7907 0,'0'0'16,"0"0"-16,0 0 0,0 0 16,0 0-16</inkml:trace>
  <inkml:trace contextRef="#ctx0" brushRef="#br0" timeOffset="77767.096">12048 8261 0,'0'0'0,"0"0"0,17 61 16,-17-61-16,25 74 15,-25-74-15,0 0 0,0 0 16,0 0-16,0 0 16,33 79-16,-33-79 0,0 0 15,16 42-15,-16-42 16,0 0-16,0 0 16,25-84-16,-25 84 15,25-107-15,-25 107 0,33-116 16,-33 116-16,0 0 15,66-93-15,-66 93 16,0 0-16,83-33 0,-83 33 16,74 28-16,-74-28 15,58 80-15,-58-80 16,33 111-16,-33-111 0,33 121 16,-33-121-16,0 0 15,0 0-15,17 102 16,-17-102-16,24 47 15,-24-47-15,50-19 0</inkml:trace>
  <inkml:trace contextRef="#ctx0" brushRef="#br0" timeOffset="78134.1134">13164 7568 0,'0'0'0,"0"0"15,25-51-15,-25 51 16,0 0-16,33-70 15,-33 70-15,0 0 16,58-56-16,-58 56 0,58-23 16,-58 23-16,58 46 15,-58-46-15,66 98 16,-66-98-16,66 121 0,-66-121 16,58 116-16,-58-116 15,0 0-15,58 74 16,-58-74-16,74 5 15</inkml:trace>
  <inkml:trace contextRef="#ctx0" brushRef="#br0" timeOffset="78366.9438">13685 7368 0,'0'0'16,"0"0"-16,-58 88 0,58-88 16,-74 98-16,74-98 15,-83 107-15,83-107 16,-66 102-16,66-102 16,0 0-16,0 0 0,0 0 15,-33 65-15,33-65 16</inkml:trace>
  <inkml:trace contextRef="#ctx0" brushRef="#br0" timeOffset="78600.7371">14000 7796 0,'-34'18'0,"34"-18"15,-99 51-15,99-51 16,-149 80-16,149-80 16,-157 93-16,157-93 15,-140 87-15,140-87 0,0 0 16,-91 71-16,91-71 16,-33 28-16</inkml:trace>
  <inkml:trace contextRef="#ctx0" brushRef="#br0" timeOffset="78983.7815">13685 8285 0,'0'0'0,"0"0"15,75-10-15,-75 10 16,99-23-16,-99 23 0,0 0 15,0 0-15,0 0 16,107-19-16,-107 19 16,0 0-16,67 9 0,-67-9 15,8 51-15,-8-51 16,-50 71-16,50-71 16,-82 88-16,82-88 0,0 0 15,0 0-15,-91 89 16,91-89-16,0 0 15,0 0-15,-58 88 0,58-88 16,33 61-16,-33-61 16,83 32-16,-83-32 15,132 0-15,-132 0 16,0 0-16,124-37 16,-124 37-16,66-66 0,-66 66 15</inkml:trace>
  <inkml:trace contextRef="#ctx0" brushRef="#br0" timeOffset="79299.7792">12933 7442 0,'0'0'15,"0"0"-15,-33 51 16,33-51-16,-41 89 0,41-89 16,-25 130-16,25-130 15,-17 177-15,17-177 16,17 204-16,-17-204 15,58 215-15,-58-215 0,74 185 16,-74-185-16,108 140 16,-108-140-16,157 66 15</inkml:trace>
  <inkml:trace contextRef="#ctx0" brushRef="#br0" timeOffset="79683.8975">14066 7517 0,'0'0'16,"0"0"-16,91 51 16,-91-51-16,0 0 0,99 93 15,-99-93-15,116 130 0,-116-130 16,115 154-16,-115-154 16,84 180-16,-84-180 15,58 201-15,-58-201 16,17 191-16,-17-191 0,0 0 15,0 0-15,0 0 16,0 0-16,0 158 0,0-158 16,8 70-16,-8-70 15</inkml:trace>
  <inkml:trace contextRef="#ctx0" brushRef="#br0" timeOffset="79917.0331">15076 7828 0,'0'0'16,"0"0"-16,16 107 15,-16-107-15,25 144 0,-25-144 16,25 163-16,-25-163 15,0 0-15,0 0 0,16 140 16,-16-140-16,17 65 16</inkml:trace>
  <inkml:trace contextRef="#ctx0" brushRef="#br0" timeOffset="80063.3306">14968 8219 0,'0'0'0,"0"0"16,91 0-16,-91 0 16,132-13-16,-132 13 0,182-42 15,-182 42-15</inkml:trace>
  <inkml:trace contextRef="#ctx0" brushRef="#br0" timeOffset="80384.9413">16093 7763 0,'0'0'0,"0"0"15,-67 79-15,67-79 0,-66 107 16,66-107-16,-49 135 15,49-135-15,-17 112 16,17-112-16,50 89 16,-50-89-16,82 51 0,-82-51 15,141 14-15,-141-14 16,157-14-16,-157 14 16,141-23-16,-141 23 0,0 0 15,0 0-15,0 0 16,0 0-16,115-23 15,-115 23-15</inkml:trace>
  <inkml:trace contextRef="#ctx0" brushRef="#br1" timeOffset="101733.9056">8244 7638 0,'0'32'0,"0"-32"16,0 112-16,0-112 15,16 167-15,-16-167 0,25 215 16,-25-215-16,25 242 16,-25-242-16,25 236 15,-25-236-15,24 229 16,-24-229-16,9 200 0,-9-200 16,0 168-16,0-168 15,0 148-15,0-148 16,0 126-16,0-126 0,8 106 15,-8-106-15,0 0 16,33 80-16,-33-80 16,74 65-16,-74-65 15,108 37-15,-108-37 16,149 14-16,-149-14 0,190 0 16,-190 0-16,215-14 15,-215 14-15,248-23 16,17-5-16,-16 9 15,-249 19-15,231-18 0,1 4 16,7 0-16,-239 14 16,240-10-16,17 0 15,15-3-15,-48 3 16,-18 7-16,1-3 16,-8 2-16,-9-1 0,8 0 15,-8 5-15,17-9 16,-8 5-16,-9 4 15,16 4-15,1 5 16,-207-9-16,207 5 0,41 4 16,9 5-16,-257-14 15,240 10-15,-8 13 16,-1-4-16,-231-19 16,207 23-16,-207-23 15,231 19-15,-231-19 0,232 32 16,-232-32-16,256 23 15,-256-23-15,240 28 16,-240-28-16,207 23 16,-207-23-16,157 5 0,-157-5 15,132-5-15,-132 5 16,83-28-16,-83 28 16,66-41-16,-66 41 15,49-84-15,-49 84 0,34-112 16,-34 112-16,24-143 15,-24 143-15,33-164 16,-33 164-16,17-182 16,-17 182-16,17-200 15,-17 200-15,0-203 0,0 203 16,0-205-16,0 205 16,0-210-16,0 210 15,-9-201-15,9 201 0,-16-181 16,16 181-16,-33-168 15,33 168-15,-33-139 16,33 139-16,-42-125 16,42 125-16,-58-103 0,58 103 15,-66-74-15,66 74 16,-74-70-16,74 70 16,-91-51-16,91 51 0,-99-28 15,99 28-15,-116-13 16,116 13-16,-141-15 15,141 15-15,-149-4 16,149 4-16,-173 0 0,173 0 16,-190 0-16,190 0 15,-191 0-15,191 0 16,-215 0-16,215 0 16,-231-4-16,231 4 15,-232-10-15,232 10 0,-256-5 16,256 5-16,-264-19 15,264 19-15,-274-9 16,17 0-16,34 0 16,223 9-16,-198-10 15,-1 1-15,17 4 16,182 5-16,-190 0 0,-8 0 16,-1 0-16,199 0 15,-198 0-15,-9-4 16,17 4-16,190 0 0,-199 0 15,-7 0-15,7 4 16,199-4-16,-190 5 16,-17 4-16,9 5 15,198-14-15,-199 9 16,-7 5-16,7 10 16,199-24-16,-190 18 0,-8 0 15,198-18-15,-208 34 16,1-2-16,207-32 15,-198 28-15,198-28 16,-207 28-16,207-28 0,-215 37 16,215-37-16,-190 28 15,190-28-15,-174 19 16,174-19-16,-132 18 16,132-18-16,0 0 0,-99 0 15</inkml:trace>
  <inkml:trace contextRef="#ctx0" brushRef="#br2" timeOffset="111634.1427">18854 5507 0,'0'0'0,"0"0"15,0 0-15,0 0 16,0 0-16,-25-32 16,25 32-16,0 0 0,0 0 15,-41-33-15,41 33 16,0 0-16,0 0 16,-66-19-16,66 19 15,-75 28-15,75-28 0,-49 61 16,49-61-16,0 0 15,-17 74-15,17-74 16,0 0-16,25 80 16,-25-80-16,0 0 0,66 51 15,-66-51-15,0 0 16,91-5-16,-91 5 16,75-61-16,-75 61 0,0 0 15,0 0-15,0 0 16,0 0-16,0 0 15,0 0-15,0 0 0,41-78 16,-41 78-16,0 0 16,25-42-16,-25 42 15,0 0-15,0 0 0,41 65 16,-41-65-16,0 0 16,25 70-16,-25-70 15,0 0-15,50 59 16,-50-59-16,33 10 15,-33-10-15</inkml:trace>
  <inkml:trace contextRef="#ctx0" brushRef="#br2" timeOffset="111901.1554">19177 5432 0,'0'0'16,"0"0"-16,0 0 16,41-4-16,-41 4 15,0 0-15,66-10 0,-66 10 16,0 0-16,0 0 15,0 0-15,0 0 0</inkml:trace>
  <inkml:trace contextRef="#ctx0" brushRef="#br2" timeOffset="112084.5338">19326 5614 0,'0'0'16,"0"0"-16,0 0 15,50-4-15,-50 4 0,0 0 16,66-24-16</inkml:trace>
  <inkml:trace contextRef="#ctx0" brushRef="#br2" timeOffset="116300.0787">19806 5475 0,'0'0'0,"0"0"15,0 0-15,0 0 0,0 0 16,0 0-16,0 0 15,0 0-15,0 0 0,0 0 16,0 0-16,0 0 16,0 0-16,0 0 15,83-28-15,-83 28 0,0 0 16,82-15-16,-82 15 16,0 0-16,67 15 15,-67-15-15,49 60 16,-49-60-16,25 103 0,-25-103 15,0 115-15,0-115 16,0 0-16,0 0 16,0 0-16,0 0 0,0 0 15,0 0-15,-8 113 16,8-113-16,-8 41 0,8-41 16,0-41-16,0 41 15,8-113-15,-8 113 16,8-143-16,-8 143 15,0 0-15,8-140 16,-8 140-16,0 0 0,0 0 16,0 0-16,9-117 15,-9 117-15,0 0 0,41-79 16,-41 79-16,83-46 16,-83 46-16,124-28 15,-124 28-15,148-23 16,-148 23-16,133-15 15,-133 15-15,0 0 0,0 0 16,107-13-16,-107 13 16,0 0-16,0 0 15</inkml:trace>
  <inkml:trace contextRef="#ctx0" brushRef="#br2" timeOffset="116739.8032">20418 5502 0,'0'0'0,"0"0"0,0 0 15,0 0-15,0 0 16,50-3-16,-50 3 15,82-10-15,-82 10 0,0 0 16,83-14-16,-83 14 16,0 0-16,66 9 15,-66-9-15,25 41 16,-25-41-16,-33 76 0,33-76 16,-58 92-16,58-92 15,0 0-15,-66 103 16,66-103-16,0 0 0,0 0 15,0 0-15,-58 79 16,58-79-16,16 50 0,-16-50 16,67 15-16,-67-15 15,107-19-15,-107 19 16,0 0-16,0 0 16,108-37-16,-108 37 0,0 0 15,0 0-15,82-14 16</inkml:trace>
  <inkml:trace contextRef="#ctx0" brushRef="#br2" timeOffset="117439.0562">18449 6750 0,'0'0'0,"0"0"15,8 69-15,-8-69 16,9 103-16,-9-103 16,0 0-16,0 0 0,24 97 15,-24-97-15,0 0 16,0 0-16,42 65 15,-42-65-15,49 0 0,-49 0 16,58-56-16,-58 56 16,58-83-16,-58 83 15,0 0-15,0 0 16,0 0-16,0 0 0,41-71 16,-41 71-16,25-23 15,-25 23-15,25 42 16,-25-42-16,33 75 0,-33-75 15,0 0-15,33 93 16,-33-93-16,42 64 16,-42-64-16,57 0 0,-57 0 15,67-41-15</inkml:trace>
  <inkml:trace contextRef="#ctx0" brushRef="#br2" timeOffset="117667.6379">19119 6819 0,'0'0'0,"0"0"0,0 0 16,74-9-16,-74 9 15,75-24-15,-75 24 16,0 0-16,92-23 16</inkml:trace>
  <inkml:trace contextRef="#ctx0" brushRef="#br2" timeOffset="117847.9049">19243 6973 0,'0'0'15,"0"0"-15,0 0 0,58-5 16,-58 5-16,75-9 16,-75 9-16,0 0 15</inkml:trace>
  <inkml:trace contextRef="#ctx0" brushRef="#br2" timeOffset="121601.2828">19847 6521 0,'0'0'0,"0"0"16,0 0-16,34-14 15,-34 14-15,0 0 16,66-14-16,-66 14 15,0 0-15,82-14 0,-82 14 16,0 0-16,75 20 16,-75-20-16,33 36 15,-33-36-15,-25 56 16,25-56-16,0 0 0,-58 65 16,58-65-16,0 0 15,0 0-15,0 0 16,0 0-16,-74 66 0,74-66 15,0 0-15,0 0 16,-50 46-16,50-46 16,8 32-16,-8-32 15,0 0-15,50 10 0,-50-10 16,0 0-16,74 4 16,-74-4-16,0 0 15,58 33-15,-58-33 0,0 0 16,17 60-16,-17-60 15,0 0-15,-25 79 16,25-79-16,-66 65 16,66-65-16,0 0 0,0 0 15,-83 42-15,83-42 16,0 0-16,-82-4 16,82 4-16,-25-56 0</inkml:trace>
  <inkml:trace contextRef="#ctx0" brushRef="#br2" timeOffset="121925.7957">20244 6828 0,'0'0'0,"0"0"16,0 0-16,0 0 15,0 0-15,42-32 16,-42 32-16,0 0 16,0 0-16,0 0 0,0 0 15,41-46-15,-41 46 16,0 0-16,50-15 16,-50 15-16,49 28 0,-49-28 15,42 70-15,-42-70 16,0 0-16,57 84 15,-57-84-15,0 0 16,0 0-16,50 69 0,-50-69 16,58 24-16,-58-24 15</inkml:trace>
  <inkml:trace contextRef="#ctx0" brushRef="#br2" timeOffset="122178.8867">20649 6754 0,'0'0'0,"0"0"16,-41 60-16,41-60 15,-41 79-15,41-79 16,-42 84-16,42-84 0,0 0 15,-57 107-15,57-107 16,0 0-16,0 0 16,-50 84-16,50-84 15,0 0-15</inkml:trace>
  <inkml:trace contextRef="#ctx0" brushRef="#br2" timeOffset="123084.5918">18366 7596 0,'0'0'0,"0"0"0,0 116 16,0-116-16,25 130 16,-25-130-16,0 0 15,17 144-15,-17-144 16,0 0-16,0 0 0,0 0 16,0 0-16,0 0 15,25 98-15,-25-98 0,8 33 16,-8-33-16,-17-28 15,17 28-15,-41-66 16,41 66-16,0 0 0,-75-60 16,75 60-16,0 0 15,-82-23-15,82 23 16,-75 28-16,75-28 16,-57 79-16,57-79 15,-17 93-15,17-93 0,25 79 16,-25-79-16,58 61 15,-58-61-15,82 23 16,-82-23-16,100-4 16,-100 4-16,0 0 0,91-32 15,-91 32-15,0 0 16,66-48-16,-66 48 16</inkml:trace>
  <inkml:trace contextRef="#ctx0" brushRef="#br2" timeOffset="123526.726">18697 8000 0,'0'0'16,"0"0"-16,0 0 0,8 89 15,-8-89-15,0 0 16,0 0-16,17 75 16,-17-75-16,0 0 15,0 0-15,0 0 0,0 0 16,25 60-16,-25-60 16,33 14-16,-33-14 15,41-42-15,-41 42 0,0 0 16,0 0-16,0 0 15,0 0-15,33-71 0,-33 71 16,0 0-16,0 0 16,0 0-16,25-51 15,-25 51-15,0 0 16,0 0-16,0 0 0,33 57 16,-33-57-16,0 0 15,0 0-15,33 75 16,-33-75-16,0 0 0,58 46 15,-58-46-15,66-5 16,-66 5-16</inkml:trace>
  <inkml:trace contextRef="#ctx0" brushRef="#br2" timeOffset="123804.6223">19210 7931 0,'0'0'16,"0"0"-16,0 0 15,0 0-15,49 0 16,-49 0-16,0 0 0,83-6 16,-83 6-16,0 0 15</inkml:trace>
  <inkml:trace contextRef="#ctx0" brushRef="#br2" timeOffset="124033.8999">19259 8149 0,'0'0'15,"0"0"-15,0 0 0,42 9 16,-42-9-16,59-4 15,-59 4-15,0 0 16,82-5-16,-82 5 0</inkml:trace>
  <inkml:trace contextRef="#ctx0" brushRef="#br2" timeOffset="126284.5982">19682 7768 0,'0'0'0,"0"0"0,0 0 16,66-23-16,-66 23 15,75-14-15,-75 14 16,0 0-16,0 0 0,74-6 16,-74 6-16,0 0 15,50 24-15,-50-24 16,0 42-16,0-42 0,0 0 16,-50 60-16,50-60 15,0 0-15,0 0 16,0 0-16,0 0 15,0 0-15,-58 56 0,58-56 16,0 0-16,-49 38 16,49-38-16,0 0 15,0 0-15,0 0 0,66 32 16,-66-32-16,0 0 16,0 0-16,74 14 15,-74-14-15,0 0 0,0 0 16,50 42-16,-50-42 15,8 66-15,-8-66 16,0 0-16,-41 50 0,41-50 16,0 0-16,-75 47 15,75-47-15,0 0 16,0 0-16,-82 19 0,82-19 16,0 0-16,0 0 15,0 0-15,0 0 16,0 0-16,0 0 0,0 0 15,-67 0-15,67 0 16,0 0-16,0 0 0,0 0 16,0 0-16,0 0 15,0 0-15,0 0 0,0 0 16,0 0-16,0 0 16,-41-9-16,41 9 0,0 0 15,0 0-15,0 0 16,0 0-16,0 0 0,0 0 15,0 0-15,0 0 16,0-42-16</inkml:trace>
  <inkml:trace contextRef="#ctx0" brushRef="#br2" timeOffset="127217.763">20501 7619 0,'0'0'0,"0"0"15,0 0-15,24 84 16,-24-84-16,25 88 0,-25-88 16,33 112-16,-33-112 15,0 0-15,0 0 0,0 0 16,0 0-16,0 0 15,33 97-15,-33-97 16,17 47-16,-17-47 0,0 0 16,0 0-16,0 0 15,-58-51-15,58 51 16,0 0-16,0 0 16,-74-42-16,74 42 0,0 0 15,-66-5-15,66 5 16,0 0-16,-42 37 15,42-37-15,0 56 0,0-56 16,58 57-16,-58-57 16,99 23-16,-99-23 15,0 0-15,83-15 16,-83 15-16,0 0 0,91-46 16</inkml:trace>
  <inkml:trace contextRef="#ctx0" brushRef="#br2" timeOffset="127533.8529">20782 7893 0,'0'0'0,"0"0"15,0 0-15,0 0 16,33-42-16,-33 42 15,0 0-15,0 0 0,0 0 16,66-41-16,-66 41 16,0 0-16,58-24 15,-58 24-15,50 24 0,-50-24 16,41 55-16,-41-55 16,41 80-16,-41-80 15,0 0-15,50 78 16,-50-78-16,0 0 0,82 38 15,-82-38-15,75-10 16,-75 10-16</inkml:trace>
  <inkml:trace contextRef="#ctx0" brushRef="#br2" timeOffset="127740.0937">21154 7796 0,'0'0'0,"0"0"15,-41 83-15,41-83 16,-42 79-16,42-79 16,-49 98-16,49-98 0,-50 93 15,50-93-15,0 0 16</inkml:trace>
  <inkml:trace contextRef="#ctx0" brushRef="#br2" timeOffset="140562.6682">18135 8722 0,'0'0'16,"0"0"-16,-17 69 15,17-69-15,0 0 0,-8 70 16,8-70-16,0 0 16,0 0-16,0 0 0,0 0 15,-8 80-15,8-80 16,0 0-16,25 50 15,-25-50-15,0 0 0,49 10 16,-49-10-16,0 0 16,0 0-16,0 0 15,66-23-15,-66 23 16</inkml:trace>
  <inkml:trace contextRef="#ctx0" brushRef="#br2" timeOffset="140772.6794">18234 8782 0,'0'0'0,"0"0"15,0 75-15,0-75 16,0 88-16,0-88 16,0 112-16,0-112 0,0 125 15,0-125-15,0 0 16,0 0-16,0 0 15,8 79-15,-8-79 0,0 0 16</inkml:trace>
  <inkml:trace contextRef="#ctx0" brushRef="#br2" timeOffset="140973.1046">18449 9039 0,'0'0'0,"-8"32"16,-34 42-16,42-74 16,-57 112-16,57-112 15,-67 125-15,67-125 16,0 0-16,0 0 0,-33 89 16,33-89-16,0 0 15</inkml:trace>
  <inkml:trace contextRef="#ctx0" brushRef="#br2" timeOffset="141437.5722">18523 9317 0,'0'0'0,"0"0"16,42-9-16,-42 9 15,0 0-15,58-15 0,-58 15 16,0 0-16,0 0 16,66-8-16,-66 8 15,16 23-15,-16-23 16,-16 46-16,16-46 0,-50 70 16,50-70-16,0 0 15,0 0-15,0 0 16,0 0-16,-49 66 0,49-66 15,-25 36-15,25-36 16,0 0-16,0 0 0,0 0 16,74 10-16,-74-10 15,0 0-15,75-5 0,-75 5 16,0 0-16,49 10 16,-49-10-16,17 46 15,-17-46-15,0 0 0,-17 65 16,17-65-16,0 0 15,0 0-15,-58 70 16,58-70-16,-74 46 0,74-46 16,-58-14-16,58 14 15,-16-64-15</inkml:trace>
  <inkml:trace contextRef="#ctx0" brushRef="#br2" timeOffset="141884.3077">19036 8842 0,'0'0'0,"0"0"16,8 99-16,-8-99 15,17 116-15,-17-116 16,8 162-16,-8-162 15,17 172-15,-17-172 0,0 0 16,0 0-16,0 0 16,0 0-16,0 0 15,0 0-15,16 135 0,-16-135 16,9 56-16,-9-56 16,-9-37-16,9 37 15,-25-80-15,25 80 0,0 0 16,-41-83-16,41 83 15,0 0-15,-58-46 16,58 46-16,-66 9 0,66-9 16,-33 70-16,33-70 15,0 0-15,0 84 16,0-84-16,41 74 16,-41-74-16,0 0 0,83 37 15,-83-37-15,91-14 16,-91 14-16,83-55 15</inkml:trace>
  <inkml:trace contextRef="#ctx0" brushRef="#br2" timeOffset="142243.5568">19284 9299 0,'0'0'15,"0"0"-15,0 79 16,0-79-16,0 0 0,0 0 16,17 74-16,-17-74 15,0 0-15,0 0 0,0 0 16,25 51-16,-25-51 16,34 0-16,-34 0 15,49-56-15,-49 56 0,0 0 16,0 0-16,0 0 15,0 0-15,42-60 16,-42 60-16,0 0 0,33-33 16,-33 33-16,0 0 15,24 33-15,-24-33 16,0 0-16,17 60 0,-17-60 16,0 0-16,33 52 15,-33-52-15,58-6 16,-58 6-16</inkml:trace>
  <inkml:trace contextRef="#ctx0" brushRef="#br2" timeOffset="142429.5637">19699 9233 0,'0'0'0,"0"0"15,0 0-15,49-4 16,-49 4-16,0 0 16,0 0-16,75-5 0,-75 5 15</inkml:trace>
  <inkml:trace contextRef="#ctx0" brushRef="#br2" timeOffset="142625.0057">19773 9465 0,'0'0'0,"0"0"16,74-18-16,-74 18 15,91-23-15,-91 23 16,100-14-16,-100 14 0</inkml:trace>
  <inkml:trace contextRef="#ctx0" brushRef="#br2" timeOffset="143300.1088">20459 8847 0,'0'0'0,"0"0"15,0 0-15,0 66 16,0-66-16,17 83 16,-17-83-16,16 117 0,-16-117 15,33 116-15,-33-116 16,0 0-16,0 0 16,0 0-16,0 0 15,0 0-15,17 97 0,-17-97 16,17 28-16,-17-28 15,0 0-15,-9-28 16,9 28-16,0 0 0,-49-55 16,49 55-16,0 0 15,-66-47-15,66 47 16,-58 5-16,58-5 0,0 0 0,0 0 16,-50 46-16,50-46 15,-8 66-15,8-66 16,33 55-16,-33-55 0,66 28 15,-66-28-15,0 0 16,74 0-16,-74 0 16,91-37-16,-91 37 15</inkml:trace>
  <inkml:trace contextRef="#ctx0" brushRef="#br2" timeOffset="143617.6514">20699 9201 0,'0'0'0,"0"0"0,0 0 16,25-28-16,-25 28 16,41-47-16,-41 47 15,0 0-15,0 0 0,50-41 16,-50 41-16,0 0 15,49-14-15,-49 14 16,34 28-16,-34-28 16,33 60-16,-33-60 0,33 83 15,-33-83-15,0 0 16,33 80-16,-33-80 16,49 56-16,-49-56 0,58 9 15,-58-9-15</inkml:trace>
  <inkml:trace contextRef="#ctx0" brushRef="#br2" timeOffset="143827.0578">21071 9085 0,'0'0'0,"0"0"0,-58 74 16,58-74-16,-66 93 16,66-93-16,-58 102 15,58-102-15,0 0 0,-33 111 16,33-111-16</inkml:trace>
  <inkml:trace contextRef="#ctx0" brushRef="#br2" timeOffset="147060.1853">22989 3474 0,'0'0'0,"0"0"0,67-9 15,-67 9-15,0 0 16,74-5-16,-74 5 16,0 0-16,83-4 15,-83 4-15,0 0 0</inkml:trace>
  <inkml:trace contextRef="#ctx0" brushRef="#br2" timeOffset="147302.2779">22956 3646 0,'0'0'15,"0"0"-15,0 0 0,0 0 16,0 0-16,83 5 15,-83-5-15,75-9 16,-75 9-16,90-9 16,-90 9-16,91-10 15,-91 10-15</inkml:trace>
  <inkml:trace contextRef="#ctx0" brushRef="#br2" timeOffset="148072.7996">24172 2865 0,'0'0'0,"0"0"15,0 0-15,0 0 16,8 51-16,-8-51 16,18 80-16,-18-80 0,8 102 15,-8-102-15,0 0 16,0 0-16,0 0 16,0 0-16,0 98 0,0-98 15,0 0-15,0 0 16,8 74-16,-8-74 0,42 23 15,-42-23-15,57-9 16,-57 9-16,0 0 16,83-28-16,-83 28 15,0 0-15,75-56 0,-75 56 16</inkml:trace>
  <inkml:trace contextRef="#ctx0" brushRef="#br2" timeOffset="148283.9733">24479 2810 0,'0'0'15,"0"0"-15,-8 78 16,8-78-16,0 103 0,0-103 16,-9 139-16,9-139 15,-8 154-15,8-154 16,0 0-16,0 0 0,-8 144 15,8-144-15,8 74 16</inkml:trace>
  <inkml:trace contextRef="#ctx0" brushRef="#br2" timeOffset="148500.3249">24785 3344 0,'-25'28'0,"25"-28"16,-66 79-16,66-79 15,-108 116-15,108-116 16,-132 144-16,132-144 0,-116 140 16,116-140-16,0 0 15,-74 98-15,74-98 16,-33 33-16</inkml:trace>
  <inkml:trace contextRef="#ctx0" brushRef="#br2" timeOffset="149017.7986">24628 3893 0,'0'0'0,"0"0"0,0 0 15,91-33-15,-91 33 16,0 0-16,99-32 16,-99 32-16,0 0 0,0 0 15,0 0-15,83-10 16,-83 10-16,41 28 16,-41-28-16,-25 75 15,25-75-15,-74 97 0,74-97 16,0 0-16,0 0 15,0 0-15,0 0 16,0 0-16,-100 103 0,100-103 16,0 0-16,-49 64 15,49-64-15,0 0 0,0 0 16,66 29 0,-66-29-16,0 0 0,99 4 15,-99-4-15,0 0 16,91 33-16,-91-33 0,50 70 15,-50-70-15,0 0 16,8 88-16,-8-88 16,-50 98-16,50-98 15,-91 78-15,91-78 16,-115 57-16,115-57 0,0 0 16,-108 23-16,108-23 15,-82-23-15,82 23 16,-58-60-16,58 60 0,-25-99 15</inkml:trace>
  <inkml:trace contextRef="#ctx0" brushRef="#br2" timeOffset="149782.6165">26248 2856 0,'0'0'0,"0"0"16,0 0-16,-41-65 16,41 65-16,-33-66 0,33 66 15,-58-70-15,58 70 16,-74-56-16,74 56 15,-100-28-15,100 28 0,-91 5 16,91-5-16,-91 47 16,91-47-16,-66 69 15,66-69-15,-33 104 16,33-104-16,9 106 0,-9-106 16,33 126-16,-33-126 15,74 121-15,-74-121 16,83 125-16,-83-125 15,99 149-15,-99-149 16,116 149-16,-116-149 0,91 167 16,-91-167-16,91 168 15,-91-168-15,57 163 16,-57-163-16,25 153 16,-25-153-16,-33 136 0,33-136 15,-66 111-15,66-111 16,-91 83-16,91-83 15,-107 56-15,107-56 0,0 0 16,-124 33-16,124-33 0,0 0 16,0 0-16,0 0 15,0 0-15,-108 18 16,108-18-16,0 0 0,0 0 16,0 0-16,0 0 15,0 0-15,0 0 0,0 0 16,0 0-16,0 0 15,-83 5-15,83-5 16,0 0-16,0 0 0</inkml:trace>
  <inkml:trace contextRef="#ctx0" brushRef="#br2" timeOffset="152537.1343">28059 2465 0,'0'0'0,"0"0"15,0 0-15,-8 65 16,8-65-16,16 102 16,-16-102-16,9 145 15,-9-145-15,16 162 0,-16-162 16,0 0-16,0 0 16,0 0-16,0 0 0,0 0 15,8 135-15,-8-135 16,-8 70-16,8-70 15,0 0-15,0 0 0,-66-70 16,66 70-16,0 0 16,0 0-16,0 0 15,-58-55-15,58 55 16,-49-14-16,49 14 0,-25 41 16,25-41-16,0 70 15,0-70-15,41 69 16,-41-69-16,91 48 15,-91-48-15,99 4 16,-99-4-16,116-52 0,-116 52 16</inkml:trace>
  <inkml:trace contextRef="#ctx0" brushRef="#br2" timeOffset="152904.8076">28497 2753 0,'0'0'0,"0"0"15,0 0-15,0 70 16,0-70-16,0 0 0,0 0 16,0 0-16,9 70 15,-9-70-15,0 0 16,16 60-16,-16-60 0,33 6 15,-33-6-15,0 0 16,42-38-16,-42 38 16,0 0-16,0 0 0,0 0 15,0 0-15,49-74 16,-49 74-16,50-42 16,-50 42-16,41 28 15,-41-28-15,0 0 0,66 55 16,-66-55-16,0 0 15,66 71-15,-66-71 16,0 0-16,67 37 0</inkml:trace>
  <inkml:trace contextRef="#ctx0" brushRef="#br2" timeOffset="153454.3516">27009 3525 0,'0'0'0,"0"0"0,0 0 15,41 14-15,-41-14 16,83 5-16,-83-5 0,132 0 16,-132 0-16,157 0 15,-157 0-15,199 0 16,-199 0-16,198 0 15,-198 0-15,207 0 0,-207 0 16,215 15-16,-215-15 16,198 18-16,-198-18 15,199 18-15,-199-18 16,174 23-16,-174-23 16,148 10-16,-148-10 0,0 0 15,117 9-15,-117-9 16,0 0-16,0 0 15,0 0-15,0 0 0,0 0 16,0 0-16,91 5 16,-91-5-16,0 0 15,0 0-15,0 0 0,0 0 0,0 0 16,0 0-16</inkml:trace>
  <inkml:trace contextRef="#ctx0" brushRef="#br2" timeOffset="154533.3697">27340 4395 0,'0'0'0,"0"0"16,0 0-16,0 0 16,0 0-16,-58-32 0,58 32 15,0 0-15,-58-14 16,58 14-16,-66 10 15,66-10-15,-50 59 0,50-59 16,-41 89-16,41-89 16,0 0-16,0 84 15,0-84-15,0 0 16,25 65-16,-25-65 0,66 18 16,-66-18-16,0 0 15,66-18-15,-66 18 16,83-65-16,-83 65 0,0 0 15,58-84-15,-58 84 16,0 0-16,0 0 16,0 0-16,0 0 0,41-70 15,-41 70-15,25-9 16,-25 9-16,16 46 16,-16-46-16,8 79 0,-8-79 15,0 0-15,0 0 16,0 0-16,9 75 15,-9-75-15,16 23 0,-16-23 16,17-42-16</inkml:trace>
  <inkml:trace contextRef="#ctx0" brushRef="#br2" timeOffset="154950.4625">27381 3879 0,'0'0'0,"0"0"0,0 0 16,0 0-16,41-5 16,-41 5-16,67-9 0,-67 9 15,91-9-15,-91 9 16,0 0-16,0 0 15,74-10-15,-74 10 16,0 0-16,41 10 0,-41-10 16,0 0-16,0 0 15,0 0-15,-49 88 16,49-88-16,0 0 0,0 0 16,0 0-16,-42 70 15,42-70-15,0 0 0,-16 60 16,16-60-16,33 37 15,-33-37-15,66 10 16,-66-10-16,0 0 16,91-28-16,-91 28 0,91-37 15,-91 37-15,83-38 16</inkml:trace>
  <inkml:trace contextRef="#ctx0" brushRef="#br2" timeOffset="155184.1452">28216 4046 0,'0'0'0,"0"0"16,0 79-16,0-79 15,8 98-15,-8-98 16,9 121-16,-9-121 15,0 0-15,0 0 0,0 0 16,0 112-16,0-112 16,0 0-16,-9 60 15,9-60-15</inkml:trace>
  <inkml:trace contextRef="#ctx0" brushRef="#br2" timeOffset="155367.0312">27960 4311 0,'0'0'16,"0"0"-16,0 0 0,41 10 15,-41-10-15,75-14 16,-75 14-16,124-24 16,-124 24-16,124-23 15,-124 23-15,124-42 0,-124 42 16</inkml:trace>
  <inkml:trace contextRef="#ctx0" brushRef="#br2" timeOffset="155801.0849">28671 4125 0,'0'0'0,"0"0"0,0 0 15,0 0-15,-8 84 0,8-84 16,0 98-16,0-98 16,8 111-16,-8-111 15,0 0-15,0 0 16,0 0-16,0 0 0,16 98 16,-16-98-16,0 0 15,34 56-15,-34-56 16,49-19-16,-49 19 0,66-79 15,-66 79-15,0 0 16,0 0-16,0 0 16,0 0-16,50-92 0,-50 92 15,0 0-15,0 0 16,41-61-16,-41 61 0,0 0 16,0 0-16,0 0 15,58 64-15,-58-64 16,0 0-16,0 0 15,0 0-15,33 89 0,-33-89 16,43 42-16,-43-42 16,57-28-16</inkml:trace>
  <inkml:trace contextRef="#ctx0" brushRef="#br2" timeOffset="156251.3056">29018 3856 0,'0'0'0,"0"0"16,0 0-16,0 0 0,0 0 16,0 0-16,100-14 15,-100 14-15,0 0 16,75-5-16,-75 5 15,0 0-15,0 0 0,66 19 16,-66-19-16,0 0 16,17 37-16,-17-37 15,-33 66-15,33-66 0,0 0 16,-58 59-16,58-59 16,0 0-16,0 0 15,0 0-15,0 0 16,0 0-16,-50 47 0,50-47 15,0 0-15,-17 33 16,17-33-16,50 27 16,-50-27-16,0 0 0,91 6 15,-91-6-15,0 0 16,0 0-16,0 0 0,91 0 16,-91 0-16,0 0 15,0 0-15,0 0 16,91-6-16</inkml:trace>
  <inkml:trace contextRef="#ctx0" brushRef="#br2" timeOffset="166917.4739">23246 6605 0,'0'0'16,"0"0"-16,58 0 15,-58 0-15,74 0 16,-74 0-16,0 0 0,66-9 16</inkml:trace>
  <inkml:trace contextRef="#ctx0" brushRef="#br2" timeOffset="167200.9183">23188 6968 0,'0'0'0,"0"0"16,50 0-16,-50 0 16,82 0-16,-82 0 15,99-9-15,-99 9 0,108-28 16</inkml:trace>
  <inkml:trace contextRef="#ctx0" brushRef="#br2" timeOffset="167602.4837">24272 6200 0,'0'0'0,"0"0"0,0 0 16,0 0-16,0 0 15,17 38-15,-17-38 0,16 69 16,-16-69-16,17 84 16,-17-84-16,0 98 15,0-98-15,0 0 16,0 0-16,0 0 0,0 0 15,0 0-15,-17 84 16,17-84-16,8 51 0,-8-51 16,42 18-16,-42-18 15,82-18-15,-82 18 16,0 0-16,100-47 16,-100 47-16,0 0 15,74-60-15</inkml:trace>
  <inkml:trace contextRef="#ctx0" brushRef="#br2" timeOffset="167834.4721">24562 6266 0,'0'0'15,"0"0"-15,8 79 16,-8-79-16,8 97 0,-8-97 15,8 121-15,-8-121 16,9 126-16,-9-126 16,0 0-16,16 97 0,-16-97 15,33 61-15,-33-61 16,75 18-16</inkml:trace>
  <inkml:trace contextRef="#ctx0" brushRef="#br2" timeOffset="168033.2875">25049 6950 0,'0'0'0,"0"0"16,-91 55-16,91-55 15,-99 28-15,99-28 0,-124 28 16,124-28-16,-140 28 16,140-28-16,-133 18 15,133-18-15,-107 18 16,107-18-16,0 0 0,0 0 15,-91 25-15,91-25 16,0 0-16,-66 0 16</inkml:trace>
  <inkml:trace contextRef="#ctx0" brushRef="#br2" timeOffset="168567.5265">24380 7322 0,'0'0'0,"0"0"16,0 0-16,57 0 15,-57 0-15,91 0 16,-91 0-16,0 0 16,0 0-16,0 0 0,100 0 15,-100 0-15,0 0 16,74 18-16,-74-18 0,17 46 15,-17-46-15,-50 61 16,50-61-16,0 0 16,-83 75-16,83-75 15,0 0-15,0 0 0,0 0 16,0 0-16,-82 64 16,82-64-16,0 0 15,-58 47-15,58-47 0,16 28 16,-16-28-16,83 18 15,-83-18-15,0 0 16,83 20-16,-83-20 16,0 0-16,91 36 0,-91-36 15,0 0-15,49 65 16,-49-65-16,0 84 16,0-84-16,-41 79 0,41-79 15,-75 60-15,75-60 16,0 0-16,-82 42 15,82-42-15,0 0 16,0 0-16,-91 19 0,91-19 16,-50-42-16,50 42 15,-8-84-15,8 84 16</inkml:trace>
  <inkml:trace contextRef="#ctx0" brushRef="#br2" timeOffset="169206.3388">25314 7033 0,'0'0'16,"0"0"-16,0 0 0,0 0 16,0 0-16,-25 60 15,25-60-15,0 0 0,0 0 16,-8 57-16,8-57 16,0 0-16,33 36 15,-33-36-15,0 0 16,58-4-16,-58 4 0,0 0 15,58-42-15,-58 42 16,0 0-16,0 0 16,16-56-16,-16 56 0,0 0 15,-16-56-15,16 56 16,0 0-16,-58-18 16,58 18-16,0 0 15,0 0-15,-58 23 0,58-23 16,0 0-16,-33 37 15,33-37-15,0 0 16,16 33-16,-16-33 0,0 0 16,0 0-16,58 0 15,-58 0-15,0 0 16,0 0-16,0 0 16,0 0-16,42-33 0,-42 33 15,0 0-15,24-28 16,-24 28-16,0 0 15,0 0-15,0 0 0,0 0 16,0 0-16,-74 14 16,74-14-16,0 0 15,-17 37-15,17-37 16,34 10-16,-34-10 0</inkml:trace>
  <inkml:trace contextRef="#ctx0" brushRef="#br2" timeOffset="169508.6543">26149 6270 0,'0'0'0,"0"0"0,0 0 16,17 75-16,-17-75 15,8 97-15,-8-97 16,0 131-16,0-131 16,-8 134-16,8-134 0,0 0 15,0 0-15,8 112 16,-8-112-16,58 74 15,-58-74-15</inkml:trace>
  <inkml:trace contextRef="#ctx0" brushRef="#br2" timeOffset="169717.5017">26629 7125 0,'0'0'15,"0"0"-15,-58 20 0,58-20 16,-83 14-16,83-14 15,-116 9-15,116-9 16,-124 18-16,124-18 0,-124 19 16,124-19-16,-115 19 15,115-19-15,0 0 16,0 0-16,0 0 16,-83 23-16</inkml:trace>
  <inkml:trace contextRef="#ctx0" brushRef="#br2" timeOffset="170401.7604">26422 7777 0,'0'0'16,"0"0"-16,0 0 0,-41-42 15,41 42-15,0 0 16,-58-36-16,58 36 16,-66-29-16,66 29 0,-83 0 15,83 0-15,-66 42 16,66-42-16,0 0 16,-50 79-16,50-79 15,0 0-15,-16 88 0,16-88 16,33 66-16,-33-66 15,58 37-15,-58-37 16,74-19-16,-74 19 0,0 0 16,74-46-16,-74 46 15,0 0-15,0 0 16,67-70-16,-67 70 0,0 0 16,0 0-16,0 0 15,41-56-15,-41 56 16,0 0-16,0 0 15,0 0-15,0 0 0,58 51 16,-58-51-16,0 0 16,25 93-16,-25-93 0,0 0 15,0 0-15,0 0 16,0 0-16,33 88 16,-33-88-16,0 0 0,0 0 15,0 0-15,0 0 16,0 0-16,0 0 0,0 0 15,0 0-15,0 0 16,33 66-16,-33-66 16,0 0-16,0 0 0,0 0 15,0 0-15,0 0 16,0 0-16,0 0 16,0 0-16,0 0 0,0 0 15,0 0-15,0 0 16,0 0-16,0 0 0,0 0 15,0 0-15,0 0 16,33-33-16</inkml:trace>
  <inkml:trace contextRef="#ctx0" brushRef="#br2" timeOffset="171000.4879">27315 7005 0,'0'0'15,"0"0"-15,0 0 0,0 0 16,0 0-16,0 0 16,0 0-16,0 0 15,-17-32-15,17 32 0,0 0 16,-33-19-16,33 19 16,-58 14-16,58-14 15,-41 51-15,41-51 0,0 0 16,-25 80-16,25-80 15,0 0-15,0 0 16,0 87-16,0-87 0,0 0 16,42 56-16,-42-56 15,74 0-15,-74 0 16,58-51-16,-58 51 16,0 0-16,0 0 0,0 0 15,0 0-15,41-74 16,-41 74-16,0 0 15,0 0-15,25-61 0,-25 61 16,0 0-16,0 0 16,33 43-16,-33-43 15,0 0-15,0 0 16,0 0-16,0 0 0,25 55 16,-25-55-16,33 32 15,-33-32-15,50-23 16,-50 23-16,58-60 0</inkml:trace>
  <inkml:trace contextRef="#ctx0" brushRef="#br2" timeOffset="171309.7223">27670 6917 0,'0'0'0,"0"0"15,0 0-15,17 83 16,-17-83-16,0 0 15,17 84-15,-17-84 16,0 0-16,0 0 0,0 0 16,0 0-16,0 0 0,16 70 15,-16-70-15,17 32 16,-17-32-16,0 0 16,0 0-16,0-93 15,0 93-15,0 0 16,8-83-16,-8 83 0,0 0 15,41-85-15,-41 85 16,0 0-16,66-74 16,-66 74-16,83-41 0,-83 41 15,0 0-15</inkml:trace>
  <inkml:trace contextRef="#ctx0" brushRef="#br2" timeOffset="171585.9119">28282 6824 0,'0'0'0,"0"0"16,0 0-16,0 0 16,-49 50-16,49-50 0,0 0 15,-42 66-15,42-66 16,0 0-16,-41 74 15,41-74-15,0 0 16,0 70-16,0-70 0,58 28 16,-58-28-16,74-13 15,-74 13-15,91-43 16,-91 43-16,108-56 0,-108 56 16</inkml:trace>
  <inkml:trace contextRef="#ctx0" brushRef="#br2" timeOffset="171937.7361">28638 6447 0,'0'0'0,"0"0"15,0 0-15,16 93 16,-16-93-16,9 107 0,-9-107 16,16 121-16,-16-121 15,0 0-15,17 106 16,-17-106-16,0 0 0,0 0 16,0 0-16,16 85 15,-16-85-15,0 0 16,42 41-16,-42-41 15,0 0-15,74 0 0,-74 0 16,0 0-16,0 0 16,74-46-16,-74 46 15,42-61-15,-42 61 0</inkml:trace>
  <inkml:trace contextRef="#ctx0" brushRef="#br2" timeOffset="172130.1974">28522 6763 0,'0'0'0,"0"0"16,75-18-16,-75 18 16,107-23-16,-107 23 15,141-29-15,-141 29 16,140-37-16,-140 37 0,0 0 15</inkml:trace>
  <inkml:trace contextRef="#ctx0" brushRef="#br2" timeOffset="172533.7348">29325 6647 0,'0'0'0,"0"0"16,0 0-16,-58 42 15,58-42-15,-58 42 16,58-42-16,-57 65 0,57-65 16,0 0-16,-50 78 15,50-78-15,0 0 16,-33 76-16,33-76 16,0 0-16,8 46 0,-8-46 15,0 0-15,58-5 16,-58 5-16,0 0 15,58-60-15,-58 60 0,0 0 16,0 0-16,0 0 16,0 0-16,58-89 15,-58 89-15,0 0 0,41-65 16,-41 65-16,0 0 16,33-4-16,-33 4 0,0 0 15,25 60-15,-25-60 16,0 0-16,0 0 15,33 69-15,-33-69 16,0 0-16,58 23 0</inkml:trace>
  <inkml:trace contextRef="#ctx0" brushRef="#br2" timeOffset="172939.3024">29582 6651 0,'0'0'0,"0"0"15,-9 84-15,9-84 16,0 0-16,9 84 16,-9-84-16,0 0 0,0 0 15,0 0-15,0 0 16,0 93-16,0-93 16,0 0-16,8 47 0,-8-47 15,0 0-15,8-34 16,-8 34-16,0 0 15,25-92-15,-25 92 0,0 0 16,49-83-16,-49 83 16,0 0-16,67-43 15,-67 43-15,0 0 16,66 28-16,-66-28 0,41 79 16,-41-79-16,33 108 15,-33-108-15,0 0 16,0 0-16,0 0 15,0 0-15,8 88 0,-8-88 16,9 46-16,-9-46 16,0 0-16,0 0 15,82-46-15,-82 46 0</inkml:trace>
  <inkml:trace contextRef="#ctx0" brushRef="#br2" timeOffset="173267.7533">30557 6019 0,'0'0'0,"0"0"15,-33 80-15,33-80 16,-41 115-16,41-115 0,-66 168 16,66-168-16,-58 204 15,58-204-15,-50 200 16,50-200-16,0 0 16,-16 177-16,16-177 15,16 144-15,-16-144 0,66 98 16,-66-98-16,83 46 15,-83-46-15,0 0 16</inkml:trace>
  <inkml:trace contextRef="#ctx0" brushRef="#br2" timeOffset="173757.7601">30863 6200 0,'0'0'0,"0"0"16,0 0-16,-9 70 15,9-70-15,-7 103 0,7-103 16,0 0-16,0 116 15,0-116-15,0 0 16,0 0-16,16 79 16,-16-79-16,25 28 0,-25-28 15,50-42-15,-50 42 16,41-93-16,-41 93 16,0 0-16,0 0 15,0 0-15,0 0 0,41-107 16,-41 107-16,0 0 15,0 0-15,0 0 16,0 0-16,33-75 0,-33 75 16,0 0-16,0 0 15,33 71-15,-33-71 16,0 0-16,17 83 16,-17-83-16,40 60 0,-40-60 15,59 9-15,-59-9 16,75-41-16,-75 41 15,0 0-15</inkml:trace>
  <inkml:trace contextRef="#ctx0" brushRef="#br2" timeOffset="174002.7547">31483 6321 0,'-25'33'0,"25"-33"16,-66 88-16,66-88 16,-115 135-16,115-135 15,-124 154-15,124-154 16,-116 134-16,116-134 0,0 0 16,0 0-16,-66 103 15,66-103-15,-9 51 16,9-51-16,50-9 0</inkml:trace>
  <inkml:trace contextRef="#ctx0" brushRef="#br2" timeOffset="174402.7958">31483 6768 0,'0'0'16,"0"0"-16,0 0 15,0 0-15,-41 0 0,41 0 16,-59 5-16,59-5 16,-82 46-16,82-46 15,-82 70-15,82-70 16,0 0-16,0 0 0,-42 70 16,42-70-16,0 0 15,0 60-15,0-60 16,50 23-16,-50-23 15,0 0-15,83-18 0,-83 18 16,0 0-16,66-56 16,-66 56-16,0 0 15,0 0-15,0 0 0,66-51 16,-66 51-16,50-10 16,-50 10-16,32 43 15,-32-43-15,25 78 16,-25-78-16,0 0 0,17 89 15,-17-89-15,33 46 16,-33-46-16</inkml:trace>
  <inkml:trace contextRef="#ctx0" brushRef="#br2" timeOffset="174764.7443">31524 5907 0,'0'0'0,"0"0"16,67 56-16,-67-56 15,74 84-15,-74-84 16,98 130-16,-98-130 15,100 163-15,-100-163 0,75 185 16,-75-185-16,41 197 16,-41-197-16,17 185 15,-17-185-15,0 158 0,0-158 16,-17 135-16,17-135 16,0 0-16,0 0 15,0 0-15,-17 93 16,17-93-16,0 0 0,0 0 15,0 0-15</inkml:trace>
  <inkml:trace contextRef="#ctx0" brushRef="#br2" timeOffset="175020.7324">32327 6340 0,'0'0'0,"0"0"0,24 102 15,-24-102-15,25 131 16,-25-131-16,25 162 16,-25-162-16,0 0 0,17 167 15,-17-167-15,0 0 16,0 0-16,0 0 15,8 117-15,-8-117 0,0 0 16</inkml:trace>
  <inkml:trace contextRef="#ctx0" brushRef="#br2" timeOffset="175190.4608">32120 6786 0,'0'0'15,"0"0"-15,91 5 16,-91-5-16,124-32 0,-124 32 16,182-47-16,-182 47 15,182-65-15,-182 65 16</inkml:trace>
  <inkml:trace contextRef="#ctx0" brushRef="#br2" timeOffset="175517.6918">33301 6210 0,'0'0'0,"0"0"16,0 0-16,0 0 16,0 0-16,-49 56 15,49-56-15,-65 88 16,65-88-16,-76 135 15,76-135-15,-91 144 16,91-144-16,0 0 0,-40 140 16,40-140-16,16 97 15,-16-97-15,66 55 16,-66-55-16,116 10 0,-116-10 16,132-33-16,-132 33 15,125-69-15,-125 69 16,0 0-16,0 0 15,98-79-15,-98 79 0</inkml:trace>
  <inkml:trace contextRef="#ctx0" brushRef="#br2" timeOffset="187794.6485">20029 8824 0,'0'0'0,"0"0"0,0 0 15,0 0-15,0 0 16,0 0-16,0 0 16,0 56-16,0-56 0,0 0 15,-8 61-15,8-61 16,0 0-16,0 0 15,-16 78-15,16-78 0,0 0 16,0 0-16,0 0 16,0 0-16,0 0 0,0 0 15,-17 71-15,17-71 16,0 0-16,0 0 16,0 0-16,0 0 15,0 0-15,33 23 0,-33-23 16,0 0-16,58-20 15,-58 20-15,0 0 16,0 0-16,0 0 0,58-36 16,-58 36-16</inkml:trace>
  <inkml:trace contextRef="#ctx0" brushRef="#br2" timeOffset="188067.569">20137 8829 0,'0'0'0,"0"0"0,0 0 16,0 64-16,0-64 15,0 80-15,0-80 16,8 98-16,-8-98 15,0 107-15,0-107 0,8 107 16,-8-107-16,0 102 16,0-102-16,0 0 15,0 84-15,0-84 16</inkml:trace>
  <inkml:trace contextRef="#ctx0" brushRef="#br2" timeOffset="197080.1226">23254 9275 0,'0'0'16,"0"0"-16,66 10 0,-66-10 16,83-10-16,-83 10 15,91-4-15,-91 4 16,0 0-16,0 0 16</inkml:trace>
  <inkml:trace contextRef="#ctx0" brushRef="#br2" timeOffset="197283.8999">23279 9680 0,'0'0'0,"0"0"15,0 0-15,41 19 0,-41-19 16,66 9-1,-66-9-15,91-5 0,-91 5 16,116-18-16</inkml:trace>
  <inkml:trace contextRef="#ctx0" brushRef="#br2" timeOffset="197663.9463">24404 8926 0,'0'0'0,"0"0"16,0 0-16,0 0 15,9 65-15,-9-65 0,0 84 16,0-84-16,0 93 16,0-93-16,0 0 15,0 0-15,0 0 0,0 0 16,0 0-16,0 0 0,-9 79 16,9-79-16,0 0 15,17 46-15,-17-46 16,58 0-16,-58 0 0,0 0 15,74-22-15,-74 22 16,0 0-16,75-47 0,-75 47 16</inkml:trace>
  <inkml:trace contextRef="#ctx0" brushRef="#br2" timeOffset="197867.9883">24619 8987 0,'0'0'0,"0"0"0,9 70 16,-9-70-16,8 93 15,-8-93-15,8 111 0,-8-111 16,0 0-16,8 121 16,-8-121-16,0 0 15,25 93-15,-25-93 16,58 42-16</inkml:trace>
  <inkml:trace contextRef="#ctx0" brushRef="#br2" timeOffset="198095.4859">24950 9633 0,'0'0'0,"0"0"16,-91 42-16,91-42 0,-107 33 15,107-33-15,-133 42 16,133-42-16,0 0 16,-115 41-16,115-41 15,0 0-15,0 0 0,0 0 16,-100 24-16,100-24 16,0 0-16,0 0 0</inkml:trace>
  <inkml:trace contextRef="#ctx0" brushRef="#br2" timeOffset="198602.1577">24578 10033 0,'0'0'16,"0"0"-16,0 0 15,33 28-15,-33-28 0,58 10 16,-58-10-16,0 0 15,91 4-15,-91-4 16,0 0-16,0 0 16,0 0-16,0 0 0,83 15 15,-83-15-15,8 41 16,-8-41-16,-41 65 16,41-65-16,-75 69 0,75-69 15,0 0-15,0 0 16,0 0-16,0 0 15,-74 57-15,74-57 0,0 0 16,-33 46-16,33-46 16,24 28-16,-24-28 15,0 0-15,75 18 0,-75-18 16,0 0-16,91 43 16,-91-43-16,0 0 15,49 60-15,-49-60 0,17 79 16,-17-79-16,-33 79 15,33-79-15,-66 65 16,66-65-16,0 0 0,-75 47 16,75-47-16,0 0 15,-74 18-15,74-18 16,-41-23-16,41 23 16,0-69-16,0 69 0,49-94 15</inkml:trace>
  <inkml:trace contextRef="#ctx0" brushRef="#br2" timeOffset="199234.6238">25380 9806 0,'0'0'0,"0"0"16,0 0-16,0 0 0,0 0 15,0 0-15,-33 9 16,33-9-16,0 0 16,0 0-16,-41 24 0,41-24 15,0 0-15,0 0 16,-17 32-16,17-32 15,0 0-15,0 0 0,0 0 16,0 0-16,0 0 16,58-6-16,-58 6 15,0 0-15,0 0 0,0 0 16,25-50-16,-25 50 16,0 0-16,0-42 15,0 42-15,0 0 0,-25-28 16,25 28-16,0 0 15,0 0-15,-25 23 16,25-23-16,0 0 16,-8 33-16,8-33 0,0 0 15,0 0-15,25 28 16,-25-28-16,0 0 16,0 0-16,0 0 0,41 4 15,-41-4-15,0 0 16,0 0-16,17-27 15,-17 27-15,0 0 16,0 0-16,-25-28 0,25 28 16,0 0-16,-58-5 15,58 5-15,0 0 16,-50 18-16,50-18 0,-16 24 16,16-24-16,33 0 15</inkml:trace>
  <inkml:trace contextRef="#ctx0" brushRef="#br2" timeOffset="200450.5993">26149 9061 0,'0'0'16,"0"0"-16,0 98 15,0-98-15,0 131 16,0-131-16,0 143 0,0-143 16,25 121-16,-25-121 15,41 70-15,-41-70 16,75 15-16</inkml:trace>
  <inkml:trace contextRef="#ctx0" brushRef="#br2" timeOffset="200671.8399">26695 9694 0,'0'0'0,"0"0"0,-83 32 16,83-32-16,-83 19 16,83-19-16,-124 28 15,124-28-15,-148 18 0,148-18 16,-158 24-16,158-24 15,-148 9-15,148-9 16,0 0-16,0 0 0,0 0 16,-108 0-16</inkml:trace>
  <inkml:trace contextRef="#ctx0" brushRef="#br2" timeOffset="201241.3048">25810 10210 0,'0'0'0,"0"0"16,0 0-16,50 29 15,-50-29-15,82 13 16,-82-13-16,0 0 0,108 23 15,-108-23-15,0 0 16,91 28-16,-91-28 16,58 65-16,-58-65 0,33 97 15,-33-97-15,-17 117 16,17-117-16,0 0 16,-25 112-16,25-112 0,0 0 15,0 0-15,0 0 16,-24 70-16,24-70 15,0 0-15,0 0 0,0-74 16,0 74-16,8-126 16,-8 126-16,25-145 15,-25 145-15,0 0 0,16-134 16,-16 134-16,0 0 16,0 0-16,0 0 15,17-112-15,-17 112 16,0 0-16,25-79 0,-25 79 15,57-52-15,-57 52 16,100-32-16,-100 32 0,0 0 16,115-14-16,-115 14 0,124-14 15,-124 14-15,0 0 16,0 0-16,0 0 16,108-9-16,-108 9 0,0 0 15,66 9-15,-66-9 16</inkml:trace>
  <inkml:trace contextRef="#ctx0" brushRef="#br2" timeOffset="201875.1593">26414 10308 0,'0'0'0,"0"0"0,0 0 16,0 0-16,49-9 15,-49 9-15,75-14 16,-75 14-16,0 0 16,107-20-16,-107 20 0,0 0 15,91 6-15,-91-6 16,50 32-16,-50-32 16,8 61-16,-8-61 15,-50 78-15,50-78 0,-66 98 16,66-98-16,0 0 15,0 0-15,0 0 16,0 0-16,-91 84 0,91-84 16,0 0-16,-49 61 15,49-61-15,16 28 0,-16-28 16,66 9 0,-66-9-16,116-14 0,-116 14 15,0 0-15,108-18 16,-108 18-16,0 0 15,0 0-15,0 0 0,0 0 16,0 0-16,0 0 16,0 0-16,0 0 0,107-15 15,-107 15-15,0 0 16,0 0-16,0 0 0,0 0 16,0 0-16,0 0 15,0 0-15,0 0 0,0 0 16,0 0-16,58-13 15,-58 13-15,0 0 16,0 0-16,0 0 0,0 0 16,0 0-16,0 0 0,0 0 15,0 0-15,0 0 16,0 0-16,0 0 16,0 0-16,0 0 0,0 0 15,0 0-15,0 0 16,33-29-16,-33 29 0</inkml:trace>
  <inkml:trace contextRef="#ctx0" brushRef="#br2" timeOffset="202467.462">27613 9591 0,'0'0'0,"0"0"15,0 0-15,0 0 0,0 0 16,0 0-16,0 0 16,-91 19-16,91-19 15,-75 65-15,75-65 16,-66 103-16,66-103 0,0 0 16,-33 102-16,33-102 15,0 0-15,17 84 16,-17-84-16,57 42 15,-57-42-15,67-10 0,-67 10 16,82-56-16,-82 56 16,0 0-16,58-75 15,-58 75-15,0 0 0,0 0 16,0 0-16,0 0 16,0 0-16,0 0 15,41-74-15,-41 74 0,0 0 16,17-23-16,-17 23 15,8 38-15,-8-38 16,0 0-16,9 79 16,-9-79-16,0 0 0,33 69 15,-33-69-15,57 37 16,-57-37-16,75-18 16</inkml:trace>
  <inkml:trace contextRef="#ctx0" brushRef="#br2" timeOffset="202800.7138">28009 9652 0,'0'0'0,"0"0"16,9 84-16,-9-84 15,0 0-15,8 83 16,-8-83-16,0 0 0,0 0 0,0 0 15,17 98-15,-17-98 16,0 0-16,-9 56 0,9-56 16,0 0-16,0 0 15,-41-56-15,41 56 16,0-93-16,0 93 16,16-102-16,-16 102 0,0 0 15,42-93-15,-42 93 16,0 0-16,74-47 15,-74 47-15,0 0 16,99-14-16,-99 14 0,91 0 16,-91 0-16</inkml:trace>
  <inkml:trace contextRef="#ctx0" brushRef="#br2" timeOffset="203084.4854">28572 9629 0,'0'0'15,"0"0"-15,0 0 16,0 0-16,-50 61 16,50-61-16,-41 74 0,41-74 15,0 0-15,0 0 16,-33 78-16,33-78 15,16 71-15,-16-71 0,75 41 16,-75-41-16,99 19 16,-99-19-16,99-23 15,-99 23-15,91-42 16,-91 42-16,74-61 0</inkml:trace>
  <inkml:trace contextRef="#ctx0" brushRef="#br2" timeOffset="203450.5383">29018 9210 0,'0'0'0,"0"0"0,10 70 15,-10-70-15,0 102 16,0-102-16,-10 131 16,10-131-16,0 0 0,-25 144 15,25-144-15,0 0 16,0 0-16,0 0 16,-16 125-16,16-125 15,25 65-15,-25-65 0,59 18 16,-59-18-16,99-26 15,-99 26-15,91-43 16,-91 43-16,0 0 16,74-55-16,-74 55 0,0 0 15,0 0-15,17-51 16,-17 51-16</inkml:trace>
  <inkml:trace contextRef="#ctx0" brushRef="#br2" timeOffset="203634.3038">28721 9582 0,'0'0'15,"0"0"-15,0 0 0,41 9 16,-41-9-16,107-9 16,-107 9-16,141-32 15,-141 32-15,175-42 0,-175 42 16,165-43-16,-165 43 15</inkml:trace>
  <inkml:trace contextRef="#ctx0" brushRef="#br2" timeOffset="204040.1773">29606 9485 0,'0'0'0,"0"0"0,0 0 16,0 0-16,-49 32 16,49-32-16,-50 65 15,50-65-15,0 0 16,-50 93-16,50-93 0,0 0 16,-24 89-16,24-89 15,0 0-15,16 55 16,-16-55-16,58 20 0,-58-20 15,66-33-15,-66 33 16,66-80-16,-66 80 16,0 0-16,0 0 15,0 0-15,0 0 0,50-97 16,-50 97-16,0 0 16,33-51-16,-33 51 0,0 0 15,0 0-15,0 79 16,0-79-16,0 0 15,0 84-15,0-84 16,17 60-16,-17-60 0,0 0 16</inkml:trace>
  <inkml:trace contextRef="#ctx0" brushRef="#br2" timeOffset="204500.3352">29945 9517 0,'0'0'0,"0"0"16,-8 112-16,8-112 0,0 112 15,0-112-15,0 0 16,0 0-16,0 0 16,0 0-16,-8 111 0,8-111 15,0 0-15,0 51 16,0-51-16,16-38 15,-16 38-15,42-101 16,-42 101-16,0 0 0,58-122 16,-58 122-16,0 0 15,57-78-15,-57 78 16,67-23-16,-67 23 16,57 41-16,-57-41 0,34 89 15,-34-89-15,8 107 16,-8-107-16,0 0 15,0 0-15,0 0 16,0 0-16,0 0 0,0 0 16,0 0-16,0 0 0,0 0 15,0 93-15,0-93 16,0 0-16,0 0 16,-8 51-16,8-51 15,0 0-15,0 0 0,0 0 16,41-32-16</inkml:trace>
  <inkml:trace contextRef="#ctx0" brushRef="#br2" timeOffset="205034.2298">30789 8554 0,'-9'42'15,"9"-42"-15,-33 97 16,33-97-16,-49 140 0,49-140 16,-58 173-16,58-173 15,-75 190-15,75-190 16,-33 191-16,33-191 0,-16 163 15,16-163-15,-8 149 16,8-149-16,16 116 16,-16-116-16,0 0 15,33 102-15,-33-102 16,0 0-16,0 0 0,50 84 16,-50-84-16,0 0 15,0 0-15,0 0 0,0 0 16,0 0-16,66 60 15,-66-60-15,0 0 16,41 24-16,-41-24 0</inkml:trace>
  <inkml:trace contextRef="#ctx0" brushRef="#br2" timeOffset="206283.9252">30814 8610 0,'0'0'0,"0"0"15,0 0-15,99-19 16,-99 19-16,0 0 16,0 0-16,91-9 0,-91 9 15,0 0-15,49 24 16,-49-24-16,17 55 15,-17-55-15,-26 75 16,26-75-16,0 0 0,0 0 16,0 0-16,0 0 15,0 0-15,0 0 0,0 0 16,-40 70-16,40-70 16,0 0-16,-17 33 15,17-33-15,0 0 0,33 8 16,-33-8-16,0 0 15,74 14-15,-74-14 16,0 0-16,59 38 16,-59-38-16,24 55 0,-24-55 15,-16 61-15,16-61 16,0 0-16,-42 60 16,42-60-16,0 0 0,0 0 15,0 0-15,-57 47 16,57-47-16,0 0 15,-50 19-15,50-19 16,-17-33-16,17 33 0</inkml:trace>
  <inkml:trace contextRef="#ctx0" brushRef="#br2" timeOffset="206584.1905">31293 8708 0,'0'0'0,"0"0"15,0 0-15,33-37 16,-33 37-16,0 0 0,0 0 16,0 0-16,0 0 15,42-38-15,-42 38 16,41 0-16,-41 0 0,33 52 15,-33-52-15,41 93 16,-41-93-16,0 0 16,50 102-16,-50-102 15,0 0-15,66 56 0,-66-56 16,0 0-16,73-5 16</inkml:trace>
  <inkml:trace contextRef="#ctx0" brushRef="#br2" timeOffset="206812.1809">31623 8541 0,'0'0'0,"0"0"0,-41 65 16,41-65-16,-58 79 15,58-79-15,-57 93 16,57-93-16,-58 107 0,58-107 15,0 0-15,-50 106 16,50-106-16,0 0 16,-26 70-16,26-70 15,0 0-15,0 0 0</inkml:trace>
  <inkml:trace contextRef="#ctx0" brushRef="#br2" timeOffset="207064.3822">31971 8875 0,'-17'18'0,"17"-18"16,-57 57 0,57-57-16,-108 83 0,108-83 15,-132 93-15,132-93 16,-157 103-16,157-103 15,-149 93-15,149-93 0,0 0 16,-141 79-16,141-79 16,0 0-16,0 0 15,-91 51-15,91-51 0</inkml:trace>
  <inkml:trace contextRef="#ctx0" brushRef="#br2" timeOffset="207618.2683">31268 9624 0,'0'0'0,"0"0"0,0 0 15,65-5-15,-65 5 16,76-4-16,-76 4 15,0 0-15,83-5 16,-83 5-16,81 14 16,-81-14-16,43 51 0,-43-51 15,16 75-15,-16-75 16,0 97-16,0-97 16,0 0-16,0 0 0,0 0 15,0 0-15,-25 89 16,25-89-16,-8 60 15,8-60-15,0 0 16,0 0-16,8-97 0,-8 97 16,9-121-16,-9 121 15,0 0-15,7-139 16,-7 139-16,0 0 0,0 0 16,0 0-16,0 0 15,9-108-15,-9 108 0,0 0 16,17-84-16,-17 84 15,49-56-15,-49 56 16,83-41-16,-83 41 16,107-28-16,-107 28 15,115-19-15,-115 19 0,0 0 16,0 0-16,99-4 16,-99 4-16,0 0 15,0 0-15,76 14 0</inkml:trace>
  <inkml:trace contextRef="#ctx0" brushRef="#br2" timeOffset="208017.6132">31822 9657 0,'0'0'0,"0"0"0,0 0 16,0 0-16,33-15 16,-33 15-16,50-23 15,-50 23-15,0 0 0,0 0 16,0 0-16,74-13 16,-74 13-16,0 0 15,58 9-15,-58-9 16,16 50-16,-16-50 0,-24 71 15,24-71-15,0 0 16,-58 83-16,58-83 0,0 0 16,0 0-16,0 0 15,0 0-15,-59 75 16,59-75-16,-15 46 0,15-46 16,41 24-16,-41-24 15,83-14-15,-83 14 16,107-33-16,-107 33 0,0 0 15,108-56-15</inkml:trace>
  <inkml:trace contextRef="#ctx0" brushRef="#br2" timeOffset="208468.0933">32095 8299 0,'0'0'16,"0"0"-16,33 37 15,-33-37-15,74 60 16,-74-60-16,91 97 16,-91-97-16,99 136 0,-99-136 15,91 172-15,-91-172 16,67 190-16,-67-190 16,41 205-16,-41-205 15,17 214-15,-17-214 16,0 191-16,0-191 0,-17 149 15,17-149-15,-9 115 16,9-115-16,0 0 0,0 0 16,0 0-16,0 0 15,-7 71-15,7-71 16,0 0-16,0 0 16,0 0-16,0 0 0</inkml:trace>
  <inkml:trace contextRef="#ctx0" brushRef="#br2" timeOffset="208758.8034">32871 8839 0,'0'0'0,"0"0"0,10 64 16,-10-64-16,16 84 16,-16-84-16,16 121 15,-16-121-15,17 153 16,-17-153-16,9 163 16,-9-163-16,0 0 0,0 0 15,0 0-15,0 0 16,0 121-16,0-121 15,0 0-15</inkml:trace>
  <inkml:trace contextRef="#ctx0" brushRef="#br2" timeOffset="208950.985">32772 9252 0,'0'0'0,"0"0"16,0 0-16,0 0 15,50 0-15,-50 0 16,91-23-16,-91 23 16,125-33-16,-125 33 0,149-37 15,-149 37-15,132-37 16</inkml:trace>
  <inkml:trace contextRef="#ctx0" brushRef="#br2" timeOffset="209234.2485">33426 8913 0,'0'0'16,"0"0"-16,-41 69 16,41-69-16,-66 98 0,66-98 15,-67 130-15,67-130 16,-50 135-16,50-135 15,0 0-15,0 107 16,0-107-16,50 65 0,-50-65 16,99 28-16,-99-28 15,132-4-15,-132 4 16,134-24-16,-134 24 0,0 0 16,0 0-16,99-42 15</inkml:trace>
  <inkml:trace contextRef="#ctx0" brushRef="#br2" timeOffset="216147.5919">26058 12466 0,'-25'24'0,"25"-24"15,-99 56-15,99-56 16,-149 69-16,149-69 0,-206 84 16,206-84-16,-224 98 15,224-98-15,-215 97 16,215-97-16,-182 75 16,182-75-16,0 0 0,-132 61 15,132-61-15,0 0 16,0 0-16,0 0 15,-83 46-15,83-46 0,0 0 16</inkml:trace>
  <inkml:trace contextRef="#ctx0" brushRef="#br2" timeOffset="216668.1976">24752 13387 0,'0'0'0,"0"0"15,0 0-15,58-23 16,-58 23-16,82-23 0,-82 23 16,108-23-16,-108 23 15,0 0-15,91-5 0,-91 5 16,49 37-16,-49-37 15,-24 55-15,24-55 16,-83 89-16,83-89 16,-116 88-16,116-88 15,0 0-15,0 0 0,0 0 16,0 0-16,0 0 16,-124 71-16,124-71 15,-58 37-15,58-37 0,25 24 16,-25-24-16,91 27 15,-91-27-15,0 0 16,116 38-16,-116-38 0,0 0 16,74 65-16,-74-65 15,17 93-15,-17-93 16,-42 93-16,42-93 16,-82 74-16,82-74 0,0 0 15,-100 56-15,100-56 16,0 0-16,-91 9 15,91-9-15,-41-55 16,41 55-16,17-93 0,-17 93 16</inkml:trace>
  <inkml:trace contextRef="#ctx0" brushRef="#br2" timeOffset="218400.2562">27026 12573 0,'0'0'16,"0"0"-16,0 0 0,0 0 16,0 0-16,-50-4 15,50 4-15,-66 10 16,66-10-16,-91 41 15,91-41-15,-83 93 0,83-93 16,-58 130-16,58-130 16,0 0-16,-25 112 15,25-112-15,0 0 16,42 65-16,-42-65 0,74 10 16,-74-10-16,83-51 15,-83 51-15,83-85 16,-83 85-16,0 0 15,0 0-15,0 0 0,0 0 16,66-102-16,-66 102 16,0 0-16,41-65 15,-41 65-15,0 0 0,0 0 16,8 84-16,-8-84 16,0 0-16,9 97 15,-9-97-15,0 0 0,24 61 16,-24-61-16,50 0 15,-50 0-15,58-75 16,-58 75-16</inkml:trace>
  <inkml:trace contextRef="#ctx0" brushRef="#br2" timeOffset="218717.0285">27307 12607 0,'0'0'16,"0"0"-16,8 111 15,-8-111-15,8 102 16,-8-102-16,0 0 0,0 0 16,8 107-16,-8-107 15,0 0-15,0 0 16,0 0-16,0 0 0,9 70 16,-9-70-16,0 0 15,0 0-15,0-116 16,0 116-16,25-135 15,-25 135-15,0 0 0,33-139 16,-33 139-16,0 0 16,57-103-16,-57 103 15,0 0-15,67-42 0,-67 42 16,0 0-16,82 4 16,-82-4-16</inkml:trace>
  <inkml:trace contextRef="#ctx0" brushRef="#br2" timeOffset="219000.414">27885 12592 0,'0'0'0,"0"0"0,-49 33 15,49-33-15,-50 65 16,50-65-16,-49 83 15,49-83-15,0 0 16,-33 93-16,33-93 0,0 89 16,0-89-16,49 56 15,-49-56-15,91 37 16,-91-37-16,116-18 0,-116 18 16,107-57-16,-107 57 15,83-79-15,-83 79 16</inkml:trace>
  <inkml:trace contextRef="#ctx0" brushRef="#br2" timeOffset="219501.7624">28274 12113 0,'0'0'0,"0"0"0,-8 107 16,8-107-16,-8 130 15,8-130-15,-9 158 16,9-158-16,0 0 0,0 154 16,0-154-16,0 0 15,25 111-15,-25-111 16,66 47-16,-66-47 0,99-13 15,-99 13-15,124-66 16,-124 66-16,0 0 16,116-79-16,-116 79 15,58-83-15,-58 83 0,-8-75 16,8 75-16,-66-42 16,66 42-16,-116-37 15,116 37-15,-141-10 0,141 10 16,-124 0-16,124 0 15,-148 0-15,148 0 16,0 0-16,0 0 0,0 0 16,-91-4-16,91 4 15,-34-10-15,34 10 16,58-19-16,-58 19 0,141-32 16,-141 32-16,165-23 15,-165 23-15,190-14 16,-190 14-16,174-5 0</inkml:trace>
  <inkml:trace contextRef="#ctx0" brushRef="#br2" timeOffset="219901.266">29002 12322 0,'0'0'16,"0"0"-16,-50 28 15,50-28-15,-66 37 0,66-37 16,-83 84-16,83-84 16,0 0-16,-74 102 15,74-102-15,0 0 16,0 0-16,-17 89 0,17-89 16,0 0-16,25 51 15,-25-51-15,66-19 16,-66 19-16,83-83 15,-83 83-15,0 0 0,0 0 16,0 0-16,66-103 16,-66 103-16,0 0 15,0 0-15,50-51 0,-50 51 16,42 19-16,-42-19 16,0 0-16,25 83 15,-25-83-15,0 0 0,0 0 16,49 103-16,-49-103 15,0 0-15,42 42 16</inkml:trace>
  <inkml:trace contextRef="#ctx0" brushRef="#br2" timeOffset="220301.3101">29325 12322 0,'0'0'0,"0"0"0,0 103 15,0-103-15,0 116 16,0-116-16,0 121 16,0-121-16,0 0 15,0 0-15,0 0 0,0 0 16,0 0-16,-8 93 16,8-93-16,0 0 15,0 0-15,41-56 0,-41 56 16,50-120-16,-50 120 15,0 0-15,58-146 16,-58 146-16,0 0 16,66-101-16,-66 101 0,50-24 15,-50 24-15,41 47 16,-41-47-16,8 111 16,-8-111-16,-8 135 15,8-135-15,-8 140 0,8-140 16,0 0-16,0 0 15,-9 102-15,9-102 16,9 42-16,-9-42 0,33-23 16,-33 23-16</inkml:trace>
  <inkml:trace contextRef="#ctx0" brushRef="#br2" timeOffset="221458.9851">30235 11276 0,'0'0'0,"0"0"0,-66 106 16,66-106-16,-67 154 16,-15 60-16,7 0 15,26-19-15,49-195 0,-17 177 16,17-177-16,17 191 15,-17-191-15,49 204 16,-49-204-16,83 210 16,-83-210-16,83 181 15,-83-181-15,82 149 16,-82-149-16,0 0 0,0 0 16</inkml:trace>
  <inkml:trace contextRef="#ctx0" brushRef="#br2" timeOffset="222756.8614">30193 11704 0,'0'0'16,"0"0"-16,50-28 0,-50 28 16,91-43-16,-91 43 15,0 0-15,107-32 16,-107 32-16,0 0 16,91-4-16,-91 4 0,33 36 15,-33-36-15,-24 66 16,24-66-16,-75 79 15,75-79-15,-99 84 16,99-84-16,0 0 0,0 0 16,0 0-16,0 0 15,-91 60-15,91-60 0,0 0 16,-41 37-16,41-37 16,33 0-16,-33 0 15,99-23-15,-99 23 16,0 0-16,0 0 15,108-9-15,-108 9 0,0 0 16,66 32-16,-66-32 16,24 66-16,-24-66 15,-24 74-15,24-74 0,-58 74 16,58-74-16,0 0 16,-66 57-16,66-57 15,0 0-15,-50 23 0,50-23 16,0 0-16,0 0 15</inkml:trace>
  <inkml:trace contextRef="#ctx0" brushRef="#br2" timeOffset="223934.4555">30648 11578 0,'0'0'0,"0"0"16,0 0-16,0 0 15,0 0-15,0 0 16,0 0-16,0 0 0,0 0 16,0 0-16,0 0 15,0 0-15,0 0 0,0 0 16,0 0-16,0 0 16,0 0-16,0 0 15,0 0-15,0 0 16,0 0-16,0 0 0,0 0 15,0 0-15,0 0 16,0 0-16,0 0 0,0 0 16,0 0-16,0 0 15,0 0-15,0 0 16,0 0-16,0 0 0,0 0 16,0 0-16,0 0 0,0 0 15,0 0-15,0 0 16,-8-42-16,8 42 15,0 0-15,0 0 16,0 0-16,0 0 0,58-28 16,-58 28-16,0 0 15,66-18-15,-66 18 16,66 9-16,-66-9 16,0 0-16,66 51 0,-66-51 15,58 89-15,-58-89 16,41 116-16,-41-116 15,42 102-15,-42-102 16,57 65-16,-57-65 0,75 33 16,-75-33-16,99-19 15</inkml:trace>
  <inkml:trace contextRef="#ctx0" brushRef="#br2" timeOffset="224186.4522">31136 11490 0,'0'0'16,"-25"88"-16,25-88 15,-58 126-15,58-126 16,-66 144-16,66-144 0,0 0 15,0 0-15,-74 121 16,74-121-16,0 0 16,-25 64-16,25-64 0,0 0 15,0 0-15</inkml:trace>
  <inkml:trace contextRef="#ctx0" brushRef="#br2" timeOffset="224657.7173">31260 11578 0,'0'0'0,"0"0"15,0 0-15,0 0 16,50-5-16,-50 5 16,73-9-16,-73 9 15,0 0-15,100-14 0,-100 14 16,0 0-16,116-9 15,-116 9-15,73 46 16,-73-46-16,0 0 0,42 84 16,-42-84-16,0 0 15,0 0-15,0 0 16,17 93-16,-17-93 16,0 0-16,0 43 0,0-43 15,-17-48-15,17 48 16,-16-129-16,16 129 15,-16-149-15,16 149 16,0 0-16,-10-149 16,10 149-16,0 0 0,0 0 15,0 0-15,0 0 16,0-117-16,0 117 16,35-69-16,-35 69 0,82-19 15,-82 19-15,116 0 16,-116 0-16,124-5 15,-124 5-15,0 0 16,107-9-16,-107 9 0</inkml:trace>
  <inkml:trace contextRef="#ctx0" brushRef="#br2" timeOffset="225048.8963">31872 11410 0,'0'0'0,"0"0"16,0 0-16,0 0 15,0 0-15,33-3 16,-33 3-16,74-20 0,-74 20 16,0 0-16,0 0 15,0 0-15,83-23 16,-83 23-16,50 0 0,-50 0 15,16 33-15,-16-33 16,-33 65-16,33-65 16,-58 79-16,58-79 15,-58 89-15,58-89 0,0 0 16,0 0-16,0 0 16,0 0-16,-49 78 0,49-78 15,16 51-15,-16-51 16,65 14-16,-65-14 15,0 0-15,101 0 16,-101 0-16,0 0 0,0 0 16,0 0-16,0 0 15</inkml:trace>
  <inkml:trace contextRef="#ctx0" brushRef="#br2" timeOffset="225300.744">32112 12304 0,'-42'4'15,"42"-4"-15,-124 42 16,124-42-16,-198 47 0,198-47 16,-248 69-16,248-69 15,-232 75-15,232-75 16,-206 60-16,206-60 15,0 0-15,0 0 0,0 0 16,-149 56-16,149-56 16,-59 24-16,59-24 15</inkml:trace>
  <inkml:trace contextRef="#ctx0" brushRef="#br2" timeOffset="225700.2656">31210 12741 0,'0'0'0,"0"0"0,0 0 15,50 18-15,-50-18 16,83 5-16,-83-5 0,107-5 16,-107 5-16,0 0 15,123-9-15,-123 9 16,0 0-16,0 0 0,84 14 15,-84-14-15,25 47 16,-25-47-16,-50 74 16,50-74-16,-83 88 0,83-88 15,-116 103-15,116-103 16,0 0-16,0 0 16,0 0-16,-90 88 15,90-88-15,0 0 0,-33 79 16,33-79-16,41 42 15,-41-42-15,82 23 16,-82-23-16,125-4 0,-125 4 16,114-23-16,-114 23 15,117-38-15,-117 38 16</inkml:trace>
  <inkml:trace contextRef="#ctx0" brushRef="#br2" timeOffset="226136.8744">32269 11210 0,'0'0'15,"0"0"-15,24 71 16,-24-71-16,58 83 16,-58-83-16,82 126 0,-82-126 15,92 172-15,-92-172 16,75 200-16,-75-200 15,49 219-15,-49-219 16,17 227-16,-17-227 16,0 238-16,0-238 0,-25 223 15,25-223-15,-25 190 16,25-190-16,0 0 16,-25 131-16,25-131 0,0 0 15,0 0-15,0 0 16,-16 74-16,16-74 15,0 0-15</inkml:trace>
  <inkml:trace contextRef="#ctx0" brushRef="#br2" timeOffset="226383.8286">32897 11950 0,'0'0'0,"0"0"15,8 80-15,-8-80 16,25 102-16,-25-102 0,32 144 16,-32-144-16,18 154 15,-18-154-15,0 0 16,0 0-16,16 129 15,-16-129-15</inkml:trace>
  <inkml:trace contextRef="#ctx0" brushRef="#br2" timeOffset="226567.6539">32830 12308 0,'0'0'0,"0"0"16,0 0-16,-17-23 15,17 23-15,50-32 16,-50 32-16,99-38 16,-99 38-16,158-33 15,-158 33-15,173-50 0,-173 50 0</inkml:trace>
  <inkml:trace contextRef="#ctx0" brushRef="#br2" timeOffset="226900.7206">33476 11848 0,'0'0'0,"0"0"16,0 0-16,-50 74 15,50-74-15,-41 103 16,41-103-16,-58 134 15,58-134-15,-41 140 0,41-140 16,-8 108-16,8-108 16,41 78-16,-41-78 15,82 56-15,-82-56 0,99 28 16,-99-28-16,99 4 16,-99-4-16,0 0 15,0 0-15,0 0 0,0 0 16,91-14-16,-91 14 15,0 0-15,33-18 0,-33 18 16</inkml:trace>
  <inkml:trace contextRef="#ctx0" brushRef="#br2" timeOffset="229770.3153">25529 11820 0,'0'0'0,"0"0"16,50 28-16,-50-28 15,57 33-15,-57-33 0,67 55 16,-67-55-16,66 84 16,-66-84-16,41 98 15,-41-98-15,0 0 0,0 0 16,0 0-16,0 0 15,17 102-15,-17-102 16,0 0-16,0 56 16,0-56-16,0 0 0,0 0 15,-58-98-15,58 98 16,-42-116-16,42 116 16,-57-126-16,57 126 0,0 0 15,-34-106-15,34 106 16,0 0-16,0 0 15,-16-98-15,16 98 16,25-79-16,-25 79 0,66-71 16,-66 71-16,124-55 15,-124 55-15,132-33 16,-132 33-16,0 0 16,141-18-16,-141 18 0,0 0 15,0 0-15,107-5 16,-107 5-16,0 0 15,0 0-15,0 0 0,83 14 16</inkml:trace>
  <inkml:trace contextRef="#ctx0" brushRef="#br2" timeOffset="230237.1943">25893 11839 0,'0'0'0,"0"0"0,0 0 16,58-14-16,-58 14 15,99-24-15,-99 24 16,0 0-16,0 0 15,83-19-15,-83 19 0,0 0 16,57 5-16,-57-5 16,17 46-16,-17-46 15,-33 80-15,33-80 0,-58 94 16,58-94-16,0 0 16,0 0-16,-66 87 15,66-87-15,0 0 16,0 0-16,-41 75 0,41-75 15,8 42-15,-8-42 16,74 19-16,-74-19 16,91 0-16,-91 0 15,0 0-15,116 0 16,-116 0-16,0 0 0,99 3 16,-99-3-16,0 0 15,58 38-15,-58-38 0</inkml:trace>
  <inkml:trace contextRef="#ctx0" brushRef="#br2" timeOffset="238684.2355">24446 11997 0,'0'0'31,"0"0"-31,0 0 0,82-15 0,-82 15 0,116-27 16,-116 27-16,141-37 16,-141 37-16,0 0 15,132-19-15,-132 19 0,66 19 16,-66-19-16,8 69 15,-8-69-15,-57 103 16,57-103-16,-100 130 0,100-130 16,-107 144-16,107-144 15,0 0-15,0 0 16,-75 117-16,75-117 16,-8 74-16,8-74 15,66 32-15,-66-32 0,124 0 16,-124 0-16,149-8 15,-149 8-15,0 0 16,133-15-16,-133 15 0,0 0 16,74 9-16,-74-9 15</inkml:trace>
  <inkml:trace contextRef="#ctx0" brushRef="#br1" timeOffset="243556.5512">23006 11271 0,'0'0'0,"0"0"0,17 84 16,-17-84-16,16 139 15,-16-139-15,17 219 16,-17 46-16,-9-13 16,9-252-16,-8 236 15,0-21-15,0-6 16,8-209-16,-9 204 0,1 20 15,-9 13-15,17-237 16,-16 214-16,16-214 16,-17 229-16,17-229 0,-16 236 15,16-236-15,-8 219 16,8-219-16,0 181 16,0-181-16,24 131 15,-24-131-15,42 97 0,-42-97 16,66 61-16,-66-61 15,107 37-15,-107-37 16,157 13-16,-157-13 16,199 0-16,32-8 15,-7 3-15,-224 5 0,198 0 16,26 0-16,0 0 16,-224 0-16,215-5 15,24 0-15,9-4 16,-248 9-16,232-14 15,24 10-15,1-10 0,-42 0 16,-9 9-16,-7 5 16,-1-4-16,-198 4 15,215-5-15,33 5 16,9-9-16,-257 9 0,264-19 16,1 5-16,-1 0 15,-264 14-15,257-18 16,-1-1-16,-7-4 15,-249 23-15,232-33 16,-1 5-16,1 5 16,-232 23-16,223-33 0,-8-4 15,0-1-15,-215 38 16,215-26-16,8-7 16,-16 5-16,-207 28 15,207-28-15,-2 4 16,-15-3-16,-190 27 0,183-28 15,-183 28-15,198-19 16,-198 19-16,232-19 16,-232 19-16,247-14 15,-247 14-15,240-13 16,-240 13-16,233 0 0,-233 0 16,190 4-16,-190-4 15,164 9-15,-164-9 16,132-9-16,-132 9 15,0 0-15,0 0 0,92-14 16,-92 14-16,83-28 16,-83 28-16,0 0 15,58-69-15,-58 69 0,41-93 16,-41 93-16,9-107 16,-9 107-16,0-131 15,0 131-15,0-139 0,0 139 16,0-155-16,0 155 15,0-162-15,0 162 16,0-167-16,0 167 16,0-172-16,0 172 0,0-182 15,0 182-15,0-172 16,0 172-16,0-177 16,0 177-16,0-177 15,0 177-15,0-181 0,0 181 16,0-191-16,0 191 15,-17-181-15,17 181 16,-33-181-16,33 181 16,-34-177-16,34 177 0,-32-168 15,32 168-15,-33-158 16,33 158-16,-26-149 16,26 149-16,-24-125 15,24 125-15,-17-122 0,17 122 16,0 0-16,-9-107 15,9 107-15,0 0 16,0 0-16,0 0 0,0 0 16,-15-83-16,15 83 15,0 0-15,-43-51 16,43 51-16,-65-19 0,65 19 16,-82 5-16,82-5 15,-108 23-15,108-23 16,-117 23-16,117-23 15,-123 28-15,123-28 0,-157 14 16,157-14-16,-150 23 16,150-23-16,-172 23 15,172-23-15,-182 20 16,182-20-16,-190 23 0,190-23 16,-199 18-16,199-18 15,-206 23-15,206-23 16,-199 19-16,199-19 15,-215 23-15,215-23 16,-207 23-16,207-23 0,-206 19 16,206-19-16,-224 18 15,224-18-15,-215 19 16,215-19-16,-198 33 16,198-33-16,-207 18 0,207-18 15,-206 24-15,206-24 16,-199 14-16,199-14 15,-207 14-15,207-14 16,-215 14-16,215-14 16,-206 23-16,206-23 0,-208 23 15,208-23-15,-207 28 16,207-28-16,-198 24 16,198-24-16,-207 23 15,207-23-15,-207 5 16,207-5-16,-198 4 0,198-4 15,-198 10-15,198-10 16,-191 13-16,191-13 16,-182 10-16,182-10 15,-198 14-15,198-14 0,-198 9 16,198-9-16,-191 5 16,191-5-16,-206 4 15,206-4-15,-199-4 16,199 4-16,-198 0 0,198 0 15,-207 0-15,207 0 16,-198 4-16,198-4 16,-207 5-16,207-5 15,-215 14-15,215-14 16,-215 14-16,215-14 0,-207 9 16,207-9-16,-215 19 15,215-19-15,-215 18 16,215-18-16,-206 28 15,206-28-15,-216 28 0,216-28 16,-224 28-16,224-28 16,-206 33-16,206-33 15,-199 32-15,199-32 16,-190 23-16,190-23 16,-165 23-16,165-23 0,-141 20 15,141-20-15,0 0 16,-107 23-16,107-23 15,0 0-15,0 0 0,0 0 16,0 0-16,-75 9 16,75-9-16,0 0 0,0 0 15</inkml:trace>
  <inkml:trace contextRef="#ctx0" brushRef="#br3" timeOffset="299817.4064">851 10596 0,'0'0'0,"0"0"15,0 0-15,0 0 16,-50-5-16,50 5 0,0 0 15,0 0-15,-58 10 16,58-10-16,0 0 16,-49 56-16,49-56 15,-34 74-15,34-74 0,-8 88 16,8-88-16,0 0 16,0 0-16,34 61 15,-34-61-15,50 24 0,-50-24 16,0 0-16,57-29 15,-57 29-15,49-61 16,-49 61-16,0 0 0,0 0 16,0 0-16,0 0 15,34-83-15,-34 83 0,0 0 16,0 0-16,0 0 16,24-46-16,-24 46 15,0 0-15,0 0 16,8 55-16,-8-55 0,0 0 15,25 70-15,-25-70 16,0 0-16,0 0 0,34 61 16,-34-61-16,0 0 15,41 28-15,-41-28 16</inkml:trace>
  <inkml:trace contextRef="#ctx0" brushRef="#br3" timeOffset="300159.1182">1148 10490 0,'0'0'0,"0"0"0,0 0 15,42 27-15,-42-27 16,58 5-16,-58-5 15,0 0-15,0 0 0,67-5 16,-67 5-16,0 0 16</inkml:trace>
  <inkml:trace contextRef="#ctx0" brushRef="#br3" timeOffset="300338.1365">1223 10713 0,'0'0'0,"0"0"0,0 0 16,0 0-16,58-10 16,-58 10-16</inkml:trace>
  <inkml:trace contextRef="#ctx0" brushRef="#br3" timeOffset="303544.8479">1628 10331 0,'0'0'0,"0"0"16,0 0-16,0 0 0,0 0 15,0 0-15,0 0 16,67-23-16,-67 23 16,0 0-16,0 0 0,0 0 15,82-9-15,-82 9 16,0 0-16,59 23 15,-59-23-15,0 0 0,15 51 16,-15-51-16,0 0 16,-41 60-16,41-60 15,0 0-15,0 0 16,0 0-16,0 0 0,-42 52 16,42-52-16,0 0 15,-23 32-15,23-32 16,0 0-16,0 0 0,0 0 15,56 9-15,-56-9 16,0 0-16,67 24 0,-67-24 16,41 51-16,-41-51 15,0 0-15,8 70 16,-8-70-16,-32 60 16,32-60-16,0 0 0,-84 56 15,84-56-15,0 0 16,0 0-16,-90 32 15,90-32-15,0 0 0,0 0 16,-66 5-16,66-5 16,0 0-16</inkml:trace>
  <inkml:trace contextRef="#ctx0" brushRef="#br3" timeOffset="304174.2724">637 11587 0,'0'0'0,"0"0"16,-26 75-1,26-75-15,-8 97 0,8-97 16,0 0-16,8 103 16,-8-103-16,0 0 0,0 0 15,26 74-15,-26-74 16,0 0-16,41 23 15,-41-23-15,0 0 16,50-41-16,-50 41 0,0 0 16,0 0-16,0 0 15,0 0-15,40-79 16,-40 79-16,0 0 0,50-52 16,-50 52-16,33 0 15,-33 0-15,0 0 16,41 52-16,-41-52 0,0 0 15,0 0-15,41 74 16,-41-74-16,43 46 16,-43-46-16,0 0 15</inkml:trace>
  <inkml:trace contextRef="#ctx0" brushRef="#br3" timeOffset="304417.788">1173 11625 0,'0'0'0,"0"0"15,0 0-15,0 0 16,25 37-16,-25-37 15,0 0-15,67 5 16,-67-5-16,0 0 0,0 0 16,73-9-16</inkml:trace>
  <inkml:trace contextRef="#ctx0" brushRef="#br3" timeOffset="304634.2545">1257 11839 0,'0'0'0,"0"0"0,0 0 0,0 0 16,0 0-16,0 0 16,0 0-16,0 0 0,0 0 15,73 0-15,-73 0 16,0 0-16</inkml:trace>
  <inkml:trace contextRef="#ctx0" brushRef="#br3" timeOffset="306084.8169">1620 11490 0,'0'0'15,"0"0"-15,0 0 16,0 0-16,0 0 0,0 0 16,0 0-16,0 0 15,57-32-15,-57 32 16,0 0-16,0 0 15,0 0-15,68-5 0,-68 5 16,0 0-16,48 23 16,-48-23-16,17 60 15,-17-60-15,-17 89 0,17-89 16,-41 97-16,41-97 16,0 0-16,0 0 15,0 0-15,-25 85 16,25-85-16,0 0 0,-8 69 15,8-69-15,0 0 16,41 32-16,-41-32 16,76-4-16,-76 4 0,0 0 15,81-28-15,-81 28 16,0 0-16,67-51 16</inkml:trace>
  <inkml:trace contextRef="#ctx0" brushRef="#br3" timeOffset="306415.1391">2041 11662 0,'0'0'0,"0"0"0,0 0 15,0 0-15,0 0 16,0 0-16,0 0 16,0 0-16,0 0 15,34-52-15,-34 52 0,41-32 16,-41 32-16,59 9 16,-59-9-16,41 52 15,-41-52-15,40 83 16,-40-83-16,50 85 0,-50-85 15,0 0-15,0 0 16,49 55-16,-49-55 16,0 0-16</inkml:trace>
  <inkml:trace contextRef="#ctx0" brushRef="#br3" timeOffset="306645.6651">2397 11541 0,'0'0'0,"0"0"0,-50 92 16,50-92-16,-41 85 15,41-85-15,-40 89 16,40-89-16,0 0 15,0 0-15,-35 87 0,35-87 16</inkml:trace>
  <inkml:trace contextRef="#ctx0" brushRef="#br3" timeOffset="317043.0882">5598 12453 0,'0'0'0</inkml:trace>
  <inkml:trace contextRef="#ctx0" brushRef="#br3" timeOffset="327483.7543">652 12457 0,'0'0'15,"0"0"-15,-15 84 0,15-84 16,0 79-16,0-79 16,8 111-16,-8-111 0,7 122 15,-7-122-15,8 120 16,-8-120-16,0 112 16,0-112-16,0 0 15,0 0-15,0 0 0,0 0 16,0 94-16,0-94 15,0 0-15,0 0 0,-15 41 16,15-41-16,-34-19 16,34 19-16,0 0 15,-42-51-15,42 51 16,0 0-16,-57-51 0,57 51 16,-58-5-16,58 5 15,-57 47-15,57-47 16,-26 70-16,26-70 0,0 97 15,0-97-15,0 0 16,34 89-16,-34-89 16,74 56-16,-74-56 0,0 0 15,82 18-15,-82-18 16,99-32-16,-99 32 16,0 0-16,83-60 15,-83 60-15,0 0 0</inkml:trace>
  <inkml:trace contextRef="#ctx0" brushRef="#br3" timeOffset="327956.5154">933 13053 0,'0'0'16,"0"0"-16,0 0 15,0 0-15,17 55 16,-17-55-16,0 0 0,26 84 16,-26-84-16,0 0 15,0 0-15,0 0 16,23 89-16,-23-89 0,0 0 15,42 55-15,-42-55 16,41-18-16,-41 18 16,0 0-16,50-56 15,-50 56-15,0 0 0,0 0 16,0 0-16,0 0 16,34-93-16,-34 93 15,32-56-15,-32 56 0,0 0 16,0 0-16,41 69 15,-41-69-15,0 0 16,9 89-16,-9-89 16,0 0-16,0 0 0,33 79 15,-33-79-15,0 0 16,49 23-16,-49-23 16</inkml:trace>
  <inkml:trace contextRef="#ctx0" brushRef="#br3" timeOffset="328220.2926">1520 12931 0,'0'0'0,"0"0"16,0 0-16,67-13 15,-67 13-15,0 0 16,66-19-16,-66 19 0,0 0 16,74-14-16,-74 14 0</inkml:trace>
  <inkml:trace contextRef="#ctx0" brushRef="#br3" timeOffset="328440.9639">1497 13201 0,'0'0'0,"0"0"16,0 0-16,65 0 16,-65 0-16,0 0 0,83-9 0,-83 9 15,107-28-15,-107 28 16</inkml:trace>
  <inkml:trace contextRef="#ctx0" brushRef="#br3" timeOffset="421960.3019">2041 12587 0,'0'0'15,"0"0"-15,0 0 0,0 0 16,0 0-16,0 0 15,9 38-15,-9-38 16,41 8-16,-41-8 0,91-13 16,-91 13-16,91-9 15,-91 9-15,0 0 16,92-24-16,-92 24 0,0 0 16,0 0-16,0 0 15,73-5-15,-73 5 16,0 0-16,33 25 15,-33-25-15,-25 64 0,25-64 16,-57 93-16,57-93 16,0 0-16,-74 93 15,74-93-15,0 0 16,-67 98-16,67-98 0,0 0 16,-50 88-16,50-88 15,0 0-15,0 0 16,-8 70-16,8-70 0,41 51 15,-41-51-15,75 15 16,-75-15-16,99-6 16,-99 6-16,0 0 0,108-18 15,-108 18-15,0 0 16,0 0-16,0 0 16,0 0-16,74-28 15,-74 28-15,0 0 0,0 0 16,0 0-16,0 0 0,0 0 15,0 0-15,0 0 16,0 0-16,0 0 16,0 0-16,58-5 15,-58 5-15,0 0 0,0 0 16,0 0-16,0 0 0,0 0 16,0 0-16,0 0 15,0 0-15,0 0 16,0 0-16,0 0 0,0 0 15,0 0-15,0 0 16,0 0-16,0 0 0,0 0 16,0 0-16,0 0 15,0 0-15,25-23 0,-25 23 16,0 0-16,0 0 16</inkml:trace>
  <inkml:trace contextRef="#ctx0" brushRef="#br3" timeOffset="422542.7131">3035 12387 0,'0'0'15,"0"0"-15,0 0 16,15 79-16,-15-79 16,25 89-16,-25-89 0,25 130 15,-25-130-15,16 130 16,-16-130-16,0 0 15,25 116-15,-25-116 0,0 0 16,0 0-16,0 0 16,0 0-16,0 0 0,0 0 15,0 0-15,25 84 16,-25-84-16,8 33 16,-8-33-16,0 0 0,-8-43 15,8 43-15,-25-64 16,25 64-16,0 0 15,-50-75-15,50 75 16,0 0-16,-66-36 0,66 36 16,-66 13-16,66-13 15,0 0-15,-50 42 16,50-42-16,0 0 0,-15 79 16,15-79-16,0 0 15,15 84-15,-15-84 16,0 0-16,50 46 15,-50-46-15,0 0 0,83 5 16,-83-5-16,0 0 16,0 0-16</inkml:trace>
  <inkml:trace contextRef="#ctx0" brushRef="#br3" timeOffset="422928.0964">3315 12839 0,'0'0'0,"0"0"16,0 0-16,0 0 15,33-52-15,-33 52 0,0 0 16,0 0-16,0 0 16,58-46-16,-58 46 0,0 0 15,49-19-15,-49 19 16,42 37-16,-42-37 16,0 0-16,41 89 15,-41-89-15,0 0 16,33 111-16,-33-111 0,0 0 15,41 94-15,-41-94 16,0 0-16,58 46 0,-58-46 16,75-9-16,-75 9 15</inkml:trace>
  <inkml:trace contextRef="#ctx0" brushRef="#br3" timeOffset="423171.0787">3703 12764 0,'0'0'16,"0"0"-16,-33 56 15,33-56-15,0 0 0,-25 84 16,25-84-16,0 0 15,-49 101-15,49-101 16,0 0-16,-50 113 0,50-113 16,0 0-16</inkml:trace>
  <inkml:trace contextRef="#ctx0" brushRef="#br3" timeOffset="432767.6991">488 14021 0,'0'0'0,"0"0"0,0 0 15,0 60-15,0-60 16,0 79-16,0-79 16,0 102-16,0-102 0,0 0 15,-9 111-15,9-111 16,0 0-16,0 0 15,9 89-15,-9-89 16</inkml:trace>
  <inkml:trace contextRef="#ctx0" brushRef="#br3" timeOffset="433017.6342">827 14253 0,'0'0'0,"0"0"16,-26 61-16,26-61 16,-24 79-16,24-79 15,-49 102-15,49-102 16,-76 135-16,76-135 0,-91 139 16,91-139-16,0 0 15,-73 117-15,73-117 16,0 0-16,0 0 15,-50 74-15,50-74 0</inkml:trace>
  <inkml:trace contextRef="#ctx0" brushRef="#br3" timeOffset="433455.9717">728 14807 0,'0'0'15,"0"0"-15,0 0 16,0 0-16,58-5 0,-58 5 16,0 0-16,0 0 15,73-29-15,-73 29 16,0 0-16,0 0 0,83-8 15,-83 8-15,0 0 16,41 8-16,-41-8 16,0 61-16,0-61 15,-50 89-15,50-89 0,-74 93 16,74-93-16,0 0 16,0 0-16,0 0 15,0 0-15,0 0 0,-58 93 16,58-93-16,-24 74 15,24-74-15,0 0 0,24 47 16,-24-47-16,0 0 16,67 0-16,-67 0 15,0 0-15,0 0 16,108-42-16,-108 42 0</inkml:trace>
  <inkml:trace contextRef="#ctx0" brushRef="#br3" timeOffset="433957.985">1347 14314 0,'0'0'0,"0"0"15,0 0-15,-9 59 16,9-59-16,0 80 16,0-80-16,9 107 0,-9-107 15,9 126-15,-9-126 16,0 0-16,7 116 16,-7-116-16,0 0 15,0 0-15,0 0 0,0 0 16,0 0-16,0 0 15,17 93-15,-17-93 0,0 0 16,0 0-16,0 0 16,0 0-16,-42-79 15,42 79-15,0 0 16,0 0-16,0 0 0,-49-43 16,49 43-16,0 0 15,-50 10-15,50-10 16,-24 56-16,24-56 0,8 70 15,-8-70-15,49 70 16,-49-70-16,0 0 0,0 0 16,66 46-16,-66-46 15,0 0-15,83 9 0,-83-9 16,76-36-16,-76 36 16</inkml:trace>
  <inkml:trace contextRef="#ctx0" brushRef="#br3" timeOffset="434372.9507">1695 14527 0,'0'0'0,"0"0"16,-26 103-16,26-103 0,-8 84 15,8-84-15,0 0 16,0 0-16,0 0 16,0 0-16,0 0 0,0 93 15,0-93-15,0 0 16,16 69-16,-16-69 16,0 0-16,0 0 0,0 0 15,0 0-15,68-65 16,-68 65-16,0 0 15,0 0-15,0 0 16,0 0-16,41-74 0,-41 74 16,0 0-16,24-42 15,-24 42-15,26 23 16,-26-23-16,0 0 0,0 0 16,49 55-16,-49-55 15,0 0-15,50 57 16,-50-57-16</inkml:trace>
  <inkml:trace contextRef="#ctx0" brushRef="#br3" timeOffset="434616.9655">2075 14550 0,'0'0'16,"0"0"-16,0 0 15,0 0-15,0 0 0,0 0 16,0 0-16,90-18 16,-90 18-16,66-28 15,-66 28-15,0 0 16,0 0-16</inkml:trace>
  <inkml:trace contextRef="#ctx0" brushRef="#br3" timeOffset="434823.2346">2116 14732 0,'0'0'0,"0"0"15,0 0-15,16 23 16,-16-23-16,66 5 16,-66-5-16,75-10 0,-75 10 15,0 0-15,82-18 16,-82 18-16</inkml:trace>
  <inkml:trace contextRef="#ctx0" brushRef="#br3" timeOffset="435671.7408">3025 14147 0,'0'0'0,"0"0"16,0 0-16,0 0 15,0 0-15,0 0 0,0 69 16,0-69-16,10 83 15,-10-83-15,0 112 16,0-112-16,0 0 0,7 116 16,-7-116-16,0 0 15,0 0-15,0 0 16,0 0-16,16 80 0,-16-80 16,0 0-16,0 0 15,0 0-15,0 0 16,-8-93-16,8 93 0,0 0 15,-50-61-15,50 61 16,0 0-16,-66-37 16,66 37-16,-82 28 15,82-28-15,-67 60 0,67-60 16,0 0-16,-16 84 16,16-84-16,26 84 15,-26-84-15,73 60 0,-73-60 16,0 0-16,91 33 15,-91-33-15,91-5 16,-91 5-16,0 0 16,99-33-16,-99 33 0</inkml:trace>
  <inkml:trace contextRef="#ctx0" brushRef="#br3" timeOffset="436034.2073">3257 14462 0,'0'0'0,"0"0"0,0 0 16,0 0-16,0 0 15,41-51-15,-41 51 16,0 0-16,0 0 0,41-56 15,-41 56-15,0 0 16,0 0-16,67-46 16,-67 46-16,49 5 15,-49-5-15,42 59 0,-42-59 16,24 94-16,-24-94 16,33 102-16,-33-102 15,0 0-15,0 0 0,25 93 16,-25-93-16,0 0 15,42 56-15,-42-56 16,0 0-16,66 9 0</inkml:trace>
  <inkml:trace contextRef="#ctx0" brushRef="#br3" timeOffset="436284.5847">3654 14360 0,'0'0'0,"0"0"0,-50 70 16,50-70-16,-58 65 16,58-65-16,-66 88 15,66-88-15,-58 98 0,58-98 16,0 0-16,-66 84 15,66-84-15,0 0 16,-32 74-16</inkml:trace>
  <inkml:trace contextRef="#ctx0" brushRef="#br3" timeOffset="446322.5256">8161 10839 0,'0'0'0,"0"0"0,99-15 15,-99 15-15,116-19 16,-116 19-16</inkml:trace>
  <inkml:trace contextRef="#ctx0" brushRef="#br3" timeOffset="446549.2093">8161 11058 0,'0'0'0,"0"0"0,0 0 15,50 4-15,-50-4 16,91 0-16,-91 0 16,99-4-16,-99 4 15</inkml:trace>
  <inkml:trace contextRef="#ctx0" brushRef="#br3" timeOffset="451700.481">8946 10480 0,'-8'37'15,"8"-37"-15,0 107 16,0-107-16,-8 140 0,8-140 16,0 0-16,0 0 15,8 135-15,-8-135 16,42 84-16</inkml:trace>
  <inkml:trace contextRef="#ctx0" brushRef="#br3" timeOffset="451917.9015">9335 10904 0,'-25'23'0,"25"-23"16,-66 56-16,66-56 15,-107 93-15,107-93 16,-116 111-16,116-111 0,-108 107 15,108-107-15,0 0 16,0 0-16,-91 75 16,91-75-16</inkml:trace>
  <inkml:trace contextRef="#ctx0" brushRef="#br3" timeOffset="452613.1826">9046 11462 0,'0'0'0,"0"0"16,74-19-16,-74 19 16,108-28-16,-108 28 15,0 0-15,0 0 16,0 0-16,124-23 0,-124 23 15,0 0-15,82 0 16,-82 0-16,25 47 16,-25-47-16,-25 88 0,25-88 15,-82 112-15,82-112 16,-100 125-16,100-125 16,0 0-16,0 0 15,-107 112-15,107-112 0,0 0 16,0 0-16,0 0 15,-66 88-15,66-88 16,0 56-16,0-56 0,66 19 16,-66-19-16,107 0 15,-107 0-15,116-6 16,-116 6-16,0 0 16,124-3-16,-124 3 0,0 0 15,0 0-15,0 0 16,0 0-16,0 0 0,0 0 15,0 0-15,0 0 16,99 0-16,-99 0 0,0 0 16,0 0-16,0 0 15,0 0-15,0 0 16,0 0-16,0 0 0,0 0 16,0 0-16,0 0 15,50 3-15,-50-3 0,0 0 16,0 0-16,0 0 15,0 0-15,0 0 0,0 0 16,0 0-16,0 0 16,0 0-16,0 0 15,0 0-15,0 0 0,0 0 16,0 0-16,0 0 16,0 0-16,0 0 0,0 0 15,0 0-15,0 0 16</inkml:trace>
  <inkml:trace contextRef="#ctx0" brushRef="#br3" timeOffset="453881.1315">11841 10414 0,'0'0'16,"0"0"-16,-41-88 16,41 88-16,-58-65 0,58 65 15,-82-60-15,82 60 16,0 0-16,-100-37 15,100 37-15,-99 0 16,99 0-16,-83 32 0,83-32 16,-57 75-16,57-75 15,-17 102-15,17-102 16,17 130-16,-17-130 0,57 139 16,-57-139-16,67 159 15,-67-159-15,82 163 16,-82-163-16,83 168 15,-83-168-15,91 167 16,-91-167-16,66 172 0,-66-172 16,33 162-16,-33-162 15,8 154-15,-8-154 16,-33 131-16,33-131 16,-58 93-16,58-93 0,-90 65 15,90-65-15,-100 28 16,100-28-16,-99 4 15,99-4-15,-99-18 16,99 18-16,0 0 0,-83-28 16,83 28-16,0 0 15,-83-42-15,83 42 0,0 0 16,0 0-16,0 0 16,0 0-16,0 0 15,0 0-15,0 0 0,-49-33 16,49 33-16,0 0 0,0 0 15,0 0-15,0 0 16,0 0-16,0 0 16,0 0-16,0 0 0,0 0 15,0 0-15,-33-23 16,33 23-16,0 0 0,0 0 16,0 0-16,0 0 15,0 0-15,0 0 0,0 0 16,0 0-16,0 0 15</inkml:trace>
  <inkml:trace contextRef="#ctx0" brushRef="#br3" timeOffset="455634.5054">13594 9931 0,'0'0'16,"0"0"-16,0 0 16,42 42-16,-42-42 0,41 74 15,-41-74-15,41 131 16,-41-131-16,34 153 15,-34-153-15,0 0 0,0 0 16,0 0-16,0 0 16,16 149-16,-16-149 15,0 0-15,0 93 0,0-93 16,-41 9-16,41-9 16,-66-69-16,66 69 15,-83-103-15,83 103 0,-108-88 16,108 88-16,-99-42 15,99 42-15,-83 10 16,83-10-16,-57 74 16,57-74-16,-33 116 0,33-116 15,16 111-15,-16-111 16,66 99-16,-66-99 16,108 55-16,-108-55 0,124 9 15,-124-9-15,115-41 16,-115 41-16</inkml:trace>
  <inkml:trace contextRef="#ctx0" brushRef="#br3" timeOffset="456020.4869">14008 10265 0,'0'0'16,"0"0"-16,33 66 16,-33-66-16,33 93 0,-33-93 15,0 0-15,50 93 16,-50-93-16,0 0 16,0 0-16,49 65 15,-49-65-15,0 0 0,58 0 16,-58 0-16,0 0 15,58-74-15,-58 74 16,0 0-16,0 0 0,0 0 16,0 0-16,58-89 15,-58 89-15,25-41 16,-25 41-16,16 23 0,-16-23 16,17 79-16,-17-79 15,25 102-15,-25-102 16,41 103-16,-41-103 15,67 74-15,-67-74 0,108 28 16</inkml:trace>
  <inkml:trace contextRef="#ctx0" brushRef="#br3" timeOffset="456580.8691">16093 11192 0,'0'0'0,"0"0"0,-67 5 16,67-5-16,-107 13 15,107-13-15,-149 20 16,-49 3-16,198-23 0,-199 5 15,-8-5-15,1-19 16,206 19-16,-190-19 16,-34 6-16,-8 3 15,232 10-15,-215-5 16,-25 5-16,0 5 16,240-5-16,-223 4 0,16 5 15,207-9-15,-215 15 16,215-15-16,-198 28 15,198-28-15,-166 18 16,166-18-16,-148 23 0,148-23 16,0 0-16,0 0 15,0 0-15,0 0 16,0 0-16,0 0 0,-91 14 16,91-14-16,0 0 0,0 0 15,0 0-15,0 0 16,0 0-16,0 0 15,-42 14-15,42-14 16,0 0-16,0 0 0,0 0 16,0 0-16,0 0 0,0 0 15,25-37-15,-25 37 16,0 0-16,0 0 16</inkml:trace>
  <inkml:trace contextRef="#ctx0" brushRef="#br3" timeOffset="462958.0163">13594 11913 0,'0'0'0,"0"0"16,58 33-16,-58-33 15,58 51-15,-58-51 16,58 84-16,-58-84 15,58 130-15,-58-130 0,33 158 16,-33-158-16,17 158 16,-17-158-16,0 0 15,0 0-15,0 0 0,0 0 16,8 130-16,-8-130 16,0 0-16,8 61 0,-8-61 15,0 0-15,0 0 16,25-107-16,-25 107 15,16-140-15,-16 140 16,17-163-16,-17 163 0,33-149 16,-33 149-16,33-134 15,-33 134-15,41-107 16,-41 107-16,67-79 16,-67 79-16,66-42 0,-66 42 15,82-19-15,-82 19 16,116 0-16,-116 0 15,158 4-15,-158-4 0,191-4 16,-191 4-16,223-9 16,33-1-16,-16 1 15,-240 9-15,215-9 16,-17 9-16,1 0 0,-199 0 16,182 0-16,-182 0 15,182 0-15,-182 0 16,215 9-16,-215-9 15,190 9-15,-190-9 0,165 5 16,-165-5-16,0 0 16,0 0-16,0 0 15,0 0-15,108 0 16,-108 0-16,0 0 0,0 0 16,0 0-16,0 0 0,0 0 15,0 0-15,0 0 16,0 0-16,0 0 15,0 0-15,74 0 0,-74 0 16,0 0-16,0 0 16,0 0-16,0 0 0,0 0 15,0 0-15,0 0 16,0 0-16,0 0 16</inkml:trace>
  <inkml:trace contextRef="#ctx0" brushRef="#br3" timeOffset="463617.4561">14504 12308 0,'0'0'0,"0"0"15,0 0-15,-41 79 16,41-79-16,-25 103 15,25-103-15,0 0 16,0 0-16,-17 111 0,17-111 16,0 0-16,0 0 15,9 89-15,-9-89 16,57 32-16,-57-32 0,84-28 16,-84 28-16,99-79 15,-99 79-15,0 0 16,0 0-16,0 0 15,0 0-15,91-93 0,-91 93 16,0 0-16,58-56 16,-58 56-16,0 0 15,0 0-15,8 61 0,-8-61 16,0 93-16,0-93 16,0 0-16,9 79 15,-9-79-15,33 42 16,-33-42-16</inkml:trace>
  <inkml:trace contextRef="#ctx0" brushRef="#br3" timeOffset="464068.0062">14927 11894 0,'0'0'16,"0"0"-16,91-4 0,-91 4 16,91 0-16,-91 0 15,0 0-15,99 0 16,-99 0-16,0 0 0,82 23 15,-82-23-15,34 51 16,-34-51-16,-25 69 16,25-69-16,-58 75 15,58-75-15,0 0 0,0 0 16,0 0-16,0 0 16,-75 65-16,75-65 15,0 0-15,-49 42 0,49-42 16,0 0-16,0 0 15,99 15-15,-99-15 16,116-23-16,-116 23 16,0 0-16,116-10 0,-116 10 15,0 0-15,99 18 16</inkml:trace>
  <inkml:trace contextRef="#ctx0" brushRef="#br3" timeOffset="464317.7064">15588 12443 0,'0'0'0,"0"0"0,75-13 16,-75 13-16,91-15 16,-91 15-16,115-23 15,-115 23-15,133-19 16</inkml:trace>
  <inkml:trace contextRef="#ctx0" brushRef="#br3" timeOffset="465191.6738">16779 12407 0,'0'0'0,"0"0"16,0 0-16,0 0 0,-8-48 15,8 48-15,0 0 16,-42-46-16,42 46 16,-58-23-16,58 23 0,-74 14 15,74-14-15,-83 51 16,83-51-16,0 0 16,-49 75-16,49-75 0,0 0 15,-17 78-15,17-78 16,0 0-16,33 61 15,-33-61-15,75 13 16,-75-13-16,0 0 0,74-32 16,-74 32-16,0 0 15,0 0-15,0 0 0,0 0 16,66-46-16,-66 46 16,0 0-16,58-28 15,-58 28-15,33 28 16,-33-28-16,8 78 0,-8-78 15,0 0-15,9 99 16,-9-99-16,0 0 16,0 0-16,16 78 0,-16-78 15,42 20-15,-42-20 16</inkml:trace>
  <inkml:trace contextRef="#ctx0" brushRef="#br3" timeOffset="465608.1857">16928 11908 0,'0'0'0,"0"0"16,0 0-16,82-9 15,-82 9-15,0 0 16,75 0-16,-75 0 16,0 0-16,74 19 0,-74-19 15,33 46-15,-33-46 16,-16 66-16,16-66 0,-50 78 16,50-78-16,0 0 15,-58 79-15,58-79 16,0 0-16,0 0 0,0 0 15,-41 66-15,41-66 16,0 37-16,0-37 16,58 9-16,-58-9 15,99-14-15,-99 14 0,99-14 16,-99 14-16,0 0 16,91-5-16,-91 5 15,0 0-15,0 0 0</inkml:trace>
  <inkml:trace contextRef="#ctx0" brushRef="#br3" timeOffset="507618.0387">6309 11155 0,'0'0'16,"0"0"-16,-66-37 16,66 37-16,-83-19 0,83 19 15,-107-5-15,107 5 16,-124 14-16,124-14 16,-149 38-16,149-38 15,-149 69-15,149-69 0,-149 93 16,149-93-16,-132 112 15,132-112-15,-100 130 16,100-130-16,-74 140 16,74-140-16,-16 149 0,16-149 15,24 143-15,-24-143 16,75 131-16,-75-131 16,116 117-16,-116-117 15,157 92-15,-157-92 0,165 60 16,-165-60-16,182 19 15,-182-19-15,165-14 16,-165 14-16,166-51 16,-166 51-16,132-103 15,-132 103-15,124-134 0,-124 134 16,74-181-16,-74 181 16,33-196-16,-33 196 15,-8-195-15,8 195 0,-49-186 16,49 186-16,-67-154 15,67 154-15,-99-120 16,99 120-16,-82-84 16,82 84-16,0 0 0,0 0 15,-83-42-15,83 42 16,0 0-16,0 0 16,-83-5-16,83 5 0,0 0 15,-33 33-15</inkml:trace>
  <inkml:trace contextRef="#ctx0" brushRef="#br3" timeOffset="519452.0767">7624 11187 0,'0'0'0,"0"0"16,-116-9-16,116 9 15,-133-9-15,133 9 0,-140-10 16,140 10-16,0 0 16,-116-4-16,116 4 15,0 0-15,0 0 0,0 0 16,-83 18-16,83-18 16,-16 37-16,16-37 15,25 80-15,-25-80 16,66 107-16,-66-107 0,58 135 15,-58-135-15,33 162 16,-33-162-16,16 182 16,-16-182-16,0 172 15,0-172-15,-8 153 0,8-153 16,-8 131-16,8-131 16,0 0-16,-8 101 15,8-101-15,0 0 16,0 0-16,0 0 0,0 0 15,0 0-15,0 0 16,0 80-16,0-80 0,16 56 16,-16-56-16,58 23 15,-58-23-15,107-5 16,-107 5-16,149-23 16,-149 23-16,157-33 0,-157 33 15,149-18-15,-149 18 16,116-5-16,-116 5 15,0 0-15,0 0 0,0 0 16,0 0-16,91 10 16,-91-10-16,0 0 15,50-5-15,-50 5 16,33-47-16,-33 47 0,8-107 16,-8 107-16,8-162 15,-8 162-15,8-200 16,-8 200-16,17-210 15,-17 210-15,8-186 0,-8 186 16,0 0-16,17-148 16,-17 148-16,0 0 15,0 0-15,0 0 16,0-112-16,0 112 0,0 0 16,-8-70-16,8 70 15,-58-46-15,58 46 16,-100-18-16,100 18 0,-140-10 15,140 10-15,-157-10 16,157 10-16,-174-9 16,174 9-16,-149-9 15,149 9-15,0 0 0,-124-14 16,124 14-16</inkml:trace>
  <inkml:trace contextRef="#ctx0" brushRef="#br3" timeOffset="585907.7687">446 11262 0,'0'0'16,"0"0"-16,0 0 0,0 0 0,0 0 16,0 0-16,0 0 15,0 0-15,0 0 0,0 0 16,0 0-16,0 0 15,0 0-15,33-42 0,-33 42 16,-25-28 0,25 28-16,0 0 0,-49 28 15,49-28-15,0 0 16,-66 70-16,66-70 16,-67 92-16,67-92 0,-50 103 15,50-103-15,0 0 16,-33 97-16,33-97 15,0 0-15,0 0 0,-8 103 16,8-103-16,0 0 16,26 93-16,-26-93 15,0 0-15,49 79 0,-49-79 16,0 0-16,0 0 16,74 47-16,-74-47 0,0 0 15,0 0-15,82 14 16,-82-14-16,0 0 15,0 0-15,0 0 16,0 0-16,0 0 0,0 0 16,0 0-16,0 0 15,67-24-15,-67 24 0,0 0 16,0 0-16,41-23 16,-41 23-16,0 0 15,0 0-15,0 0 16,0 0-16,17 47 0,-17-47 15,0 0-15,0 69 16,0-69-16,0 0 16,24 84-16,-24-84 0,0 0 15,42 75-15,-42-75 16,0 0-16,83 51 16,-83-51-16,74 33 15,-74-33-15,0 0 0,82 0 16,-82 0-16,0 0 15,0 0-15,91-19 16,-91 19-16,0 0 0,0 0 16,0 0-16,0 0 15,58-42-15,-58 42 0,0 0 16,0 0-16,0 0 16,0 0-16,0 0 15,50-47-15,-50 47 0,0 0 16,0 0-16,41-4 15,-41 4-15,0 0 16,58 37-16,-58-37 16,0 0-16,75 46 0,-75-46 15,100 47-15,-100-47 16,98 28-16,-98-28 16,84 14-16,-84-14 15,99-5-15,-99 5 0,0 0 16,73-19-16,-73 19 15,0 0-15,76-36 16,-76 36-16,0 0 16,65-43-16,-65 43 0,0 0 15,0 0-15,0 0 16,0 0-16,0 0 0,0 0 16,58-41-16,-58 41 15,0 0-15,41-28 16,-41 28-16,50 9 15,-50-9-15,0 0 0,74 28 16,-74-28-16,74 32 16,-74-32-16,100 28 15,-100-28-15,0 0 0,91 15 16,-91-15-16,82 0 16,-82 0-16,0 0 15,91-23-15,-91 23 16,58-52-16,-58 52 0,41-79 15,-41 79-15,0 0 16,17-98-16,-17 98 16,0 0-16,0 0 0,8-102 15,-8 102-15,0 0 16,0 0-16,0 0 16,0 0-16,-16-98 15,16 98-15,0 0 0,0 0 16,0 0-16,0-74 15,0 74-15,0 0 16,0 0-16,16-46 0,-16 46 16,0 0-16,33-48 15,-33 48-15,0 0 16,33-55-16,-33 55 16,0 0-16,17-84 0,-17 84 15,-24-98-15,24 98 16,-59-92-16,59 92 15,-66-74-15,66 74 0,-91-48 16,91 48-16,-83-27 16,83 27-16,0 0 15,-82-10-15,82 10 16,0 0-16,-83 14 0,83-14 16,0 0-16,0 0 15,0 0-15,-74 42 16,74-42-16,0 0 0,0 0 15,0 0-15,0 0 16,0 0-16,0 0 16,-58 32-16,58-32 15,0 0-15,-58 5 0,58-5 16,0 0-16,-65-33 16,65 33-16,0 0 15,-67-46-15,67 46 0,-82-51 16,82 51-16,-91-42 15,91 42-15,-92-18 16,92 18-16,-91 8 16,91-8-16,0 0 0,-83 38 15,83-38-15,0 0 16,-73 51-16,73-51 16,0 0-16,0 0 0,-67 56 15,67-56-15,0 0 16,0 0-16,0 0 15,0 0-15,0 0 0,-66 37 16,66-37-16,0 0 16,-50 10-16,50-10 15,0 0-15,-41-15 16,41 15-16,0 0 0,-57-32 16,57 32-16,-58-46 15,58 46-15,0 0 16,-75-33-16,75 33 0,-91-9 15,91 9-15,-83 14 16,83-14-16,0 0 16,-82 32-16,82-32 15,0 0-15,-99 56 0,99-56 16,0 0-16,0 0 16,0 0-16,0 0 15,0 0-15,-67 66 0,67-66 16,0 0-16,0 0 15,-41 32-15,41-32 0,-33-14 16,33 14-16</inkml:trace>
  <inkml:trace contextRef="#ctx0" brushRef="#br3" timeOffset="591268.0607">818 15779 0,'0'0'16,"0"0"-16,-9 111 15,9-111-15,0 116 0,0-116 16,-8 126-16,8-126 16,0 0-16,8 84 15,-8-84-15,0 0 0,33 23 16,-33-23-16,76-46 15,-76 46-15</inkml:trace>
  <inkml:trace contextRef="#ctx0" brushRef="#br3" timeOffset="591463.6544">1173 15932 0,'0'0'0,"-15"38"15,-20 40-15,35-78 16,-48 125-16,48-125 0,-67 160 15,67-160-15,-90 157 16,90-157-16,-91 145 16,91-145-16,0 0 15,0 0-15,0 0 0,0 0 16,-59 78-16,59-78 16,0 0-16</inkml:trace>
  <inkml:trace contextRef="#ctx0" brushRef="#br3" timeOffset="591836.2957">991 16519 0,'0'0'0,"0"0"16,0 0-16,0 0 15,0 0-15,66-33 16,-66 33-16,83-28 0,-83 28 15,0 0-15,0 0 16,0 0-16,75-18 16,-75 18-16,42 18 15,-42-18-15,-18 61 0,18-61 16,-73 102-16,73-102 16,-91 120-16,91-120 15,0 0-15,0 0 16,-92 113-16,92-113 15,-50 87-15,50-87 0,17 48 16,-17-48-16,58 22 16,-58-22-16,91-13 15,-91 13-15,99-33 16,-99 33-16,0 0 0,0 0 16</inkml:trace>
  <inkml:trace contextRef="#ctx0" brushRef="#br3" timeOffset="592284.9378">1505 16188 0,'0'0'0,"0"0"15,0 0-15,-34 93 16,34-93-16,-16 98 0,16-98 16,0 0-16,0 107 15,0-107-15,16 88 16,-16-88-16,0 0 16,41 42-16,-41-42 0,66-23 15,-66 23-15,67-70 16,-67 70-16,0 0 15,0 0-15,0 0 0,50-88 16,-50 88-16,0 0 16,0 0-16,0 0 15,41-74-15,-41 74 0,0 0 16,0 0-16,32 65 16,-32-65-16,0 0 15,0 0-15,9 93 16,-9-93-16,0 0 0,33 74 15,-33-74-15,66 23 16,-66-23-16,66-32 16</inkml:trace>
  <inkml:trace contextRef="#ctx0" brushRef="#br3" timeOffset="592498.0687">2224 16127 0,'0'0'0,"0"0"15,0 0-15,57-14 16,-57 14-16,0 0 16,66-23-16,-66 23 15,0 0-15,0 0 0,75-4 16,-75 4-16</inkml:trace>
  <inkml:trace contextRef="#ctx0" brushRef="#br3" timeOffset="592667.8365">2157 16481 0,'0'0'0,"0"0"16,0 0-16,0 0 0,74-4 15,-74 4-15,100-15 16,-100 15-16,115-22 16,-115 22-16</inkml:trace>
  <inkml:trace contextRef="#ctx0" brushRef="#br3" timeOffset="593034.895">2795 16389 0,'0'0'0,"0"0"16,0 0-16,24-56 16,-24 56-16,57-76 15,-57 76-15,75-74 16,-75 74-16,0 0 0,0 0 15,74-46-15,-74 46 16,75 4-16,-75-4 0,33 61 16,-33-61-16,8 93 15,-8-93-15,0 126 16,0-126-16,8 117 0,-8-117 16,0 0-16,25 83 15,-25-83-15,66 28 16,-66-28-16,91-19 15,-91 19-15,99-65 16,-99 65-16</inkml:trace>
  <inkml:trace contextRef="#ctx0" brushRef="#br3" timeOffset="593201.26">3364 16160 0,'-25'13'0,"25"-13"0,-66 61 15,66-61-15,-91 88 16,91-88-16,-98 118 16,98-118-16,-92 121 15,92-121-15,0 0 16,-66 111-16,66-111 0</inkml:trace>
  <inkml:trace contextRef="#ctx0" brushRef="#br3" timeOffset="601034.8569">13148 12230 0,'0'0'16,"0"0"-16,0 0 15,0 0-15,-8 69 0,8-69 16,0 0-16,8 79 16,-8-79-16,0 0 15,8 79-15,-8-79 0,0 0 16,50 56-16,-50-56 15,58 9-15,-58-9 16,58-51-16,-58 51 0,0 0 16,41-84-16,-41 84 15,0 0-15,0 0 0,0 0 16,0 0-16,0 0 16,0 0-16,25-79 15,-25 79-15,25-14 16,-25 14-16,33 42 0,-33-42 15,49 89-15,-49-89 16,0 0-16,66 83 16</inkml:trace>
  <inkml:trace contextRef="#ctx0" brushRef="#br3" timeOffset="622250.6947">9931 11118 0,'0'0'0,"0"0"16,0 0-16,0 0 0,0 0 15,0 0-15,0 0 16,0 0-16,0 0 0,-8 37 16,8-37-16,0 0 15,0 0-15,-16 55 16,16-55-16,0 0 16,0 0-16,8 75 0,-8-75 15,0 0-15,0 0 16,33 47-16,-33-47 15,0 0-15,0 0 0,0 0 16,0 0-16,50 4 16,-50-4-16,0 0 0,0 0 15,0 0-15,0 0 16,33-28-16,-33 28 16,0 0-16,0 0 0,0 0 15,0 0-15,0 0 16,-25-32-16,25 32 15,0 0-15,-17 18 16,17-18-16,0 0 0,0 0 16,0 0-16,0 0 15,0 0-15,0 0 16,25 47-16,-25-47 0,0 0 16,0 0-16,0 0 15,0 0-15,25-37 16,-25 37-16,-8-46 0</inkml:trace>
  <inkml:trace contextRef="#ctx0" brushRef="#br3" timeOffset="622773.1195">10337 10810 0,'0'0'0,"0"0"16,74-23-16,-74 23 0,99-19 15,-99 19-15,0 0 16,0 0-16,99-4 15,-99 4-15,0 0 0,75 23 16,-75-23-16,50 55 16,-50-55-16,-17 99 15,17-99-15,-41 112 16,41-112-16,-58 102 0,58-102 16,-50 84-16,50-84 15,0 0-15,-41 79 16,41-79-16,0 0 0,0 0 15,-33 69-15,33-69 16,0 0-16,0 52 16,0-52-16,41 28 0,-41-28 15,83 9-15,-83-9 16,116-5-16,-116 5 16,0 0-16,0 0 0,0 0 15,107-9-15,-107 9 16,0 0-16,0 0 15,0 0-15,0 0 16,74-9-16</inkml:trace>
  <inkml:trace contextRef="#ctx0" brushRef="#br3" timeOffset="623428.8694">9965 11127 0,'0'0'0,"0"0"0,0 0 16,0 0-16,0 0 16,0 0-16,0 0 15,0 0-15,0 0 0,0 0 16,0 0-16,0 0 16,0 0-16,0 0 15,0 0-15,8 60 0,-8-60 16,0 0-16,0 0 15,16 28-15,-16-28 16,0 0-16,33 5 0,-33-5 16,0 0-16,0 0 15,25-33-15,-25 33 16,0 0-16,0 0 0,9-41 16,-9 41-16,0 0 15,-25-14-15,25 14 16,0 0-16,-42 9 15,42-9-15,0 0 0,0 0 16,-24 51-16,24-51 16,0 0-16,0 41 15,0-41-15,0 0 0,24 29 16,-24-29-16,0 0 16,42-4-16,-42 4 15,0 0-15,0 0 0,25-43 16,-25 43-16,0 0 15,-9-42-15,9 42 16,0 0-16,-33-37 0,33 37 16,0 0-16,0 0 15</inkml:trace>
  <inkml:trace contextRef="#ctx0" brushRef="#br3" timeOffset="691718.5501">9666 13104 0,'0'0'0,"0"0"15,0 60-15,0-60 16,9 84-16,-9-84 16,8 116-16,-8-116 15,0 144-15,0-144 0,9 141 16,-9-141-16,24 101 16</inkml:trace>
  <inkml:trace contextRef="#ctx0" brushRef="#br3" timeOffset="691951.3266">10039 13811 0,'-33'5'0,"33"-5"15,-75 9-15,75-9 16,-132 42-16,132-42 15,-150 56-15,150-56 16,-165 78-16,165-78 0,0 0 16,-141 75-16,141-75 15,0 0-15,0 0 16,-74 61-16</inkml:trace>
  <inkml:trace contextRef="#ctx0" brushRef="#br3" timeOffset="692668.0366">9973 14439 0,'0'0'15,"0"0"-15,0 0 16,-25-51-16,25 51 0,0 0 15,-33-61-15,33 61 16,-50-69-16,50 69 16,-74-42-16,74 42 0,-66 5 15,66-5-15,-76 60 16,76-60-16,-33 88 16,33-88-16,0 93 15,0-93-15,0 0 0,42 85 16,-42-85-16,83 46 15,-83-46-15,108 5 16,-108-5-16,99-38 0,-99 38 16,74-65-16,-74 65 15,0 0-15,0 0 16,0 0-16,0 0 0,0 0 16,0 0-16,0 0 15,58-51-15,-58 51 0,0 0 16,25-28-16,-25 28 15,33 32-15,-33-32 0,0 0 16,25 66-16,-25-66 16,0 0-16,33 79 0,-33-79 15,0 0-15,0 0 16,0 0-16,0 0 16,0 0-16,0 0 0,0 0 15,0 0-15,25 69 16,-25-69-16,0 0 0,0 0 15,0 0-15,0 0 16,0 0-16,0 0 0,0 0 16,0 0-16,0 0 15,0 0-15,25 37 16,-25-37-16,0 0 0,0 0 16,0 0-16,0 0 15,0 0-15,0 0 0,0 0 16,0 0-16,0 0 0,0 0 15,0 0-15,0 0 16,0 0-16,41 0 16,-41 0-16,0 0 0</inkml:trace>
  <inkml:trace contextRef="#ctx0" brushRef="#br3" timeOffset="693214.5621">11163 13853 0,'0'0'0,"0"0"0,-57-4 16,57 4-16,-83 18 15,83-18-15,-91 70 16,91-70-16,-83 102 0,83-102 16,0 0-16,-33 111 15,33-111-15,8 103 16,-8-103-16,58 61 15,-58-61-15,75 13 0,-75-13 16,91-46-16,-91 46 16,74-83-16,-74 83 15,0 0-15,0 0 16,50-103-16,-50 103 0,0 0 16,0 0-16,0 0 15,0 0-15,0 0 16,25-97-16,-25 97 0,8-38 15,-8 38-15,0 0 16,0 0-16,16 112 16,-16-112-16,0 0 15,42 101-15,-42-101 0,0 0 16,58 71-16,-58-71 16,0 0-16</inkml:trace>
  <inkml:trace contextRef="#ctx0" brushRef="#br3" timeOffset="693551.5676">11527 14118 0,'0'0'0,"0"0"16,25 75-16,-25-75 15,25 74-15,-25-74 16,0 0-16,0 0 0,0 0 15,0 0-15,0 0 16,25 74-16,-25-74 16,0 0-16,0 0 0,0 0 15,0 0-15,0 0 16,-9-111-16,9 111 16,0-126-16,0 126 0,0 0 15,0 0-15,25-116 16,-25 116-16,0 0 15,50-84-15,-50 84 16,0 0-16,74-28 0,-74 28 16,99 10-16,-99-10 15</inkml:trace>
  <inkml:trace contextRef="#ctx0" brushRef="#br3" timeOffset="693818.1966">12321 13825 0,'0'0'0,"0"0"16,-58 24-16,58-24 0,-74 55 16,74-55-16,-66 97 15,66-97-15,0 0 16,-50 122-16,50-122 0,0 0 15,0 126-15,0-126 16,50 88-16,-50-88 16,91 42-16,-91-42 15,115-14-15,-115 14 0</inkml:trace>
  <inkml:trace contextRef="#ctx0" brushRef="#br3" timeOffset="694234.5015">12892 13849 0,'0'0'0,"0"0"0,-75 18 16,75-18-16,0 0 15,0 0-15,0 0 0,-83 32 16,83-32-16,0 0 16,-49 42-16,49-42 15,8 42-15,-8-42 0,66 38 16,-66-38-16,100 41 16,-100-41-16,0 0 15,90 42-15,-90-42 16,0 0-16,58 75 0,-58-75 15,0 83-15,0-83 16,-41 85-16,41-85 16,-66 64-16,66-64 15,0 0-15,-83 37 0,83-37 16,0 0-16,-66 5 16,66-5-16,-8-37 15,8 37-15</inkml:trace>
  <inkml:trace contextRef="#ctx0" brushRef="#br3" timeOffset="694618.4203">13239 14179 0,'0'0'15,"0"0"-15,0 0 0,58-38 16,-58 38-16,66-46 16,-66 46-16,0 0 15,0 0-15,0 0 0,66-56 16,-66 56-16,0 0 16,41-51-16,-41 51 15,-24-15-15,24 15 16,-75 25-16,75-25 0,-91 64 15,91-64-15,-74 93 16,74-93-16,-25 98 16,25-98-16,17 84 0,-17-84 15,74 56-15,-74-56 16,99 18-16,-99-18 16,141-23-16,-141 23 15,132-51-15,-132 51 0</inkml:trace>
  <inkml:trace contextRef="#ctx0" brushRef="#br3" timeOffset="695135.4745">14008 13909 0,'0'0'15,"0"0"-15,-58 38 16,58-38-16,-83 64 0,83-64 16,-91 98-16,91-98 15,0 0-15,-49 112 16,49-112-16,0 111 0,0-111 16,0 0-16,41 75 15,-41-75-15,0 0 16,91 41-16,-91-41 0,0 0 15,0 0-15,0 0 16,0 0-16,91 5 16,-91-5-16,0 0 15,0 0-15,0 0 0,0 0 16,0 0-16,0 0 16,0 0-16,0 0 0,0 0 15,0 0-15,74-23 16,-74 23-16,0 0 0,0 0 15,0 0-15,0 0 16,0 0-16,0 0 16,0 0-16,0 0 0,0 0 15,0 0-15,42-19 16,-42 19-16,0 0 16,0 0-16,0 0 0,0 0 15,0 0-15,0 0 16,0 0-16,58-23 0,-58 23 15</inkml:trace>
  <inkml:trace contextRef="#ctx0" brushRef="#br3" timeOffset="695643.3864">14827 13266 0,'0'0'0,"0"0"16,0 0-16,0 0 15,0 98-15,0-98 16,9 112-16,-9-112 16,0 0-16,0 0 0,0 0 15,16 111-15,-16-111 16,33 75-16,-33-75 16,50 5-16,-50-5 15,66-70-15,-66 70 0,58-107 16,-58 107-16,0 0 15,0 0-15,0 0 16,0 0-16,0 0 0,41-103 16,-41 103-16,0 0 15,25-41-15,-25 41 16,0 41-16,0-41 0,8 98 16,-8-98-16,0 0 15,25 107-15,-25-107 16,42 84-16,-42-84 15,66 33-15,-66-33 0</inkml:trace>
  <inkml:trace contextRef="#ctx0" brushRef="#br3" timeOffset="695858.788">15555 13616 0,'-25'18'0,"25"-18"0,-82 52 16,82-52-16,-149 102 16,149-102-16,-166 135 15,166-135-15,-165 139 16,165-139-16,0 0 16,-107 111-16,107-111 0,-42 76 15,42-76-15</inkml:trace>
  <inkml:trace contextRef="#ctx0" brushRef="#br3" timeOffset="696456.0528">15663 14201 0,'0'0'0,"0"0"0,-75-41 15,75 41-15,-74-37 16,74 37-16,-99-14 16,99 14-16,-116 32 15,116-32-15,-83 47 0,83-47 16,-50 74-16,50-74 16,9 79-16,-9-79 0,49 66 15,-49-66-15,66 37 16,-66-37-16,100-10 15,-100 10-15,99-55 16,-99 55-16,0 0 16,0 0-16,0 0 0,0 0 15,99-75-15,-99 75 16,0 0-16,0 0 0,0 0 16,66-51-16,-66 51 15,0 0-15,0 0 16,9 33-16,-9-33 15,-9 83-15,9-83 0,0 0 16,0 93-16,0-93 16,0 0-16,0 0 15,0 0-15,0 0 0,0 0 16,0 0-16,0 0 16,0 0-16,17 79 0,-17-79 15,0 0-15,0 0 16,0 0-16,0 0 15,0 0-15,0 0 0,0 0 16,16 47-16,-16-47 16,0 0-16,0 0 0,0 0 15,0 0-15,0 0 16,33 19-16,-33-19 16</inkml:trace>
  <inkml:trace contextRef="#ctx0" brushRef="#br3" timeOffset="696867.9174">15729 13318 0,'0'0'16,"0"0"-16,0 0 15,58 51-15,-58-51 0,91 93 16,-91-93-16,115 149 15,-115-149-15,116 200 16,-116-200-16,99 228 16,-99-228-16,66 223 15,-66-223-15,17 200 16,-17-200-16,-17 163 0,17-163 16,0 0-16,-24 107 15,24-107-15,-50 33 16</inkml:trace>
  <inkml:trace contextRef="#ctx0" brushRef="#br3" timeOffset="697201.3213">14513 13294 0,'0'0'0,"0"0"16,-50 85 0,50-85-16,-42 125 0,42-125 15,-41 172-15,41-172 16,-25 205-16,25-205 0,0 209 15,0-209-15,33 191 16,-33-191-16,91 167 16,-91-167-16,125 121 15,-125-121-15,174 75 16</inkml:trace>
  <inkml:trace contextRef="#ctx0" brushRef="#br3" timeOffset="697522.0342">16787 13690 0,'0'0'0,"0"0"0,17 121 16,-17-121-16,24 168 16,-24-168-16,34 200 15,-34-200-15,24 200 16,-24-200-16,0 0 15,33 153-15,-33-153 0,0 0 16</inkml:trace>
  <inkml:trace contextRef="#ctx0" brushRef="#br3" timeOffset="697708.1823">16564 14099 0,'0'0'0,"0"0"16,0 0-16,99-23 16,-99 23-16,141-18 0,-141 18 15,206-28-15,-206 28 16,232-29-16,-232 29 16</inkml:trace>
  <inkml:trace contextRef="#ctx0" brushRef="#br3" timeOffset="698029.23">18027 13681 0,'0'0'0,"0"0"15,-66 42-15,66-42 16,-82 75-16,82-75 15,-91 120-15,91-120 0,-67 144 16,67-144-16,0 145 16,0-145-16,75 120 15,-75-120-15,116 84 16,-116-84-16,148 51 16,-148-51-16,166 14 0,-166-14 15,157-14-15,-157 14 16,0 0-16,0 0 15,107-46-15,-107 46 16,0 0-16,0 0 0</inkml:trace>
  <inkml:trace contextRef="#ctx0" brushRef="#br3" timeOffset="706401.426">9890 15290 0,'0'0'0,"0"0"16,0 75-16,0-75 16,8 97-16,-8-97 15,-8 131-15,8-131 0,-8 139 16,8-139-16,0 0 15,8 112-15,-8-112 16,50 51-16</inkml:trace>
  <inkml:trace contextRef="#ctx0" brushRef="#br3" timeOffset="706976.8212">10469 15722 0,'-17'19'16,"17"-19"-16,-57 75 15,57-75-15,-100 125 16,100-125-16,-132 158 0,132-158 16,-157 168-16,157-168 15,-132 130-15,132-130 16,0 0-16,-108 108 15,108-108-15,0 0 0,-83 79 16,83-79-16,0 0 16,-58 65-16,58-65 15,0 0-15,0 0 0,0 0 16,0 0-16,0 0 16,0 0-16,0 0 0,0 0 15,-34 46-15,34-46 16,0 0-16,0 0 0,0 0 15,0 0-15,0 0 16,0 0-16,0 0 0,0 0 16,0 0-16,0 0 15,-24 28-15,24-28 16,0 0-16,0 0 0,0 0 16,0 0-16,0 0 15,0 0-15,0 0 0,0 0 16,0 0-16,0 0 15,0 0-15,0 0 0,0 0 16,0 0-16,0 0 16,0 0-16,0 0 15,0 0-15,0 0 0,0 0 16,41-14-16,-41 14 16,0 0-16,0 0 0,0 0 15</inkml:trace>
  <inkml:trace contextRef="#ctx0" brushRef="#br3" timeOffset="707607.8501">10105 16593 0,'0'0'0,"0"0"16,0 0-16,0 0 0,0 0 16,50-14-16,-50 14 15,91-32-15,-91 32 16,132-42-16,-132 42 15,124-24-15,-124 24 0,0 0 16,99 5-16,-99-5 16,33 42-16,-33-42 15,-33 65-15,33-65 16,-82 84-16,82-84 0,-116 93 16,116-93-16,0 0 15,0 0-15,0 0 16,0 0-16,0 0 0,0 0 15,-108 74-15,108-74 16,0 0-16,-41 51 16,41-51-16,41 28 15,-41-28-15,100 18 0,-100-18 16,115 24-16,-115-24 16,0 0-16,75 56 15,-75-56-15,16 69 0,-16-69 16,-49 84-16,49-84 15,-83 84-15,83-84 16,-108 69-16,108-69 0,0 0 16,0 0-16,0 0 0,0 0 15,0 0-15,-99 52 16,99-52-16,-49 28 16,49-28-16,0 0 0,0 0 15,91-62-15</inkml:trace>
  <inkml:trace contextRef="#ctx0" brushRef="#br3" timeOffset="708168.5944">11312 16375 0,'0'0'0,"0"0"16,0 0-16,0 0 15,-24-24-15,24 24 16,-75-13-16,75 13 15,-91 23-15,91-23 0,-116 74 16,116-74-16,-66 98 16,66-98-16,0 0 15,-33 102-15,33-102 0,25 78 16,-25-78-16,0 0 16,58 43-16,-58-43 15,91-5-15,-91 5 16,82-56-16,-82 56 15,0 0-15,75-74 0,-75 74 16,0 0-16,0 0 16,0 0-16,0 0 0,0 0 15,50-74-15,-50 74 16,0 0-16,33-28 16,-33 28-16,33 42 15,-33-42-15,33 88 0,-33-88 16,49 98-16,-49-98 15,0 0-15,75 74 16,-75-74-16,74 23 0,-74-23 16</inkml:trace>
  <inkml:trace contextRef="#ctx0" brushRef="#br3" timeOffset="708517.949">11833 16574 0,'0'0'0,"0"0"0,0 88 16,0-88-16,0 0 16,0 0-16,0 0 15,0 85-15,0-85 0,0 0 16,0 74-16,0-74 15,-16 23-15,16-23 0,-9-42 16,9 42-16,0-83 16,0 83-16,17-117 15,-17 117-15,16-116 16,-16 116-16,0 0 0,0 0 16,34-93-16,-34 93 15,0 0-15,49-55 16,-49 55-16,66-16 0,-66 16 15,83 6-15</inkml:trace>
  <inkml:trace contextRef="#ctx0" brushRef="#br3" timeOffset="708818.2017">12511 16402 0,'-33'14'16,"33"-14"-16,-58 24 0,58-24 15,-82 46-15,82-46 16,-91 84-16,91-84 16,0 0-16,-50 97 0,50-97 15,-8 94-15,8-94 0,0 0 16,49 83-16,-49-83 15,91 46-15,-91-46 16,108 0-16,-108 0 16,107-32-16,-107 32 0,0 0 15,108-47-15</inkml:trace>
  <inkml:trace contextRef="#ctx0" brushRef="#br3" timeOffset="709601.6442">13082 16313 0,'0'0'16,"0"0"-16,-58 28 16,58-28-16,-58 34 0,58-34 15,0 0-15,0 0 16,0 0-16,0 0 15,-58 51-15,58-51 0,0 0 16,-25 55-16,25-55 16,33 60-16,-33-60 15,67 43-15,-67-43 0,0 0 16,0 0-16,91 32 16,-91-32-16,0 0 0,66 38 15,-66-38-15,16 55 16,-16-55-16,-25 52 15,25-52-15,-66 60 16,66-60-16,0 0 16,0 0-16,-74 37 15,74-37-15,-42 9 0,42-9 16,9-37-16,-9 37 16,66-56-16</inkml:trace>
  <inkml:trace contextRef="#ctx0" brushRef="#br3" timeOffset="709968.2382">13355 16589 0,'0'0'0,"0"0"15,58-10-15,-58 10 16,90-28-16,-90 28 0,0 0 15,100-56-15,-100 56 16,0 0-16,0 0 16,74-65-16,-74 65 15,8-60-15,-8 60 0,-58-23 16,58 23-16,-90 9 16,90-9-16,-124 41 15,124-41-15,-100 80 0,100-80 16,-49 93-16,49-93 15,0 88-15,0-88 16,58 70-16,-58-70 16,107 37-16,-107-37 0,157 5 15,-157-5-15,157-29 16,-157 29-16,166-46 16</inkml:trace>
  <inkml:trace contextRef="#ctx0" brushRef="#br3" timeOffset="710236.8455">14206 16338 0,'0'0'16,"0"0"-16,-66 27 15,66-27-15,-74 56 16,74-56-16,-66 74 0,66-74 15,0 0-15,-50 98 16,50-98-16,-8 93 16,8-93-16,41 79 15,-41-79-15,74 56 0,-74-56 16,124 14-16,-124-14 16,116-19-16,-116 19 15,0 0-15,108-60 0</inkml:trace>
  <inkml:trace contextRef="#ctx0" brushRef="#br3" timeOffset="713155.2599">14811 15486 0,'0'0'0,"0"0"16,-33 65-16,33-65 0,-50 102 16,50-102-16,-58 144 15,58-144-15,-49 173 16,49-173-16,-33 190 15,33-190-15,-9 181 16,9-181-16,25 172 0,-25-172 16,50 149-16,-50-149 15,91 131-15,-91-131 16,107 126-16,-107-126 16,99 102-16,-99-102 0,0 0 15,100 66-15,-100-66 16,0 0-16,0 0 15,58 40-15,-58-40 0,0 0 16,41-8-16</inkml:trace>
  <inkml:trace contextRef="#ctx0" brushRef="#br3" timeOffset="715318.6622">14951 15690 0,'0'0'0,"0"0"16,0 0-16,67-4 16,-67 4-16,82-14 0,-82 14 15,0 0-15,91-19 16,-91 19-16,0 0 15,0 0-15,83-5 0,-83 5 16,33 28-16,-33-28 16,-17 61-16,17-61 15,-57 79-15,57-79 16,-75 83-16,75-83 16,0 0-16,-74 84 0,74-84 15,0 0-15,-42 79 16,42-79-16,0 65 15,0-65-15,42 38 0,-42-38 0,0 0 16,82 5-16,-82-5 16,108-19-16,-108 19 15,0 0-15,99-38 16</inkml:trace>
  <inkml:trace contextRef="#ctx0" brushRef="#br3" timeOffset="715672.5716">15456 15802 0,'0'0'15,"0"0"-15,0 0 16,0 0-16,49-29 15,-49 29-15,0 0 0,58-46 16,-58 46-16,0 0 16,0 0-16,83-37 15,-83 37-15,0 0 0,58 5 16,-58-5-16,50 60 16,-50-60-16,24 93 15,-24-93-15,25 93 16,-25-93-16,41 75 0,-41-75 15,58 37-15,-58-37 16,0 0-16,75 4 16,-75-4-16,0 0 0</inkml:trace>
  <inkml:trace contextRef="#ctx0" brushRef="#br3" timeOffset="715918.0712">15935 15779 0,'-24'23'16,"24"-23"-16,-58 56 16,58-56-16,-75 83 0,75-83 15,0 0-15,-82 93 16,82-93-16,0 0 15,0 0-15,-50 70 0,50-70 16,17 28-16</inkml:trace>
  <inkml:trace contextRef="#ctx0" brushRef="#br3" timeOffset="716158.0648">16390 15922 0,'-33'25'0,"33"-25"0,-99 74 16,99-74-16,-124 116 16,124-116-16,-141 144 15,141-144-15,-132 149 16,132-149-16,0 0 0,0 0 15,-99 126-15,99-126 16,-42 79-16,42-79 16</inkml:trace>
  <inkml:trace contextRef="#ctx0" brushRef="#br3" timeOffset="716655.4728">16126 16421 0,'0'0'0,"0"0"16,0 0-16,49-19 16,-49 19-16,83-9 15,-83 9-15,0 0 0,74 0 16,-74 0-16,33 28 15,-33-28-15,-16 51 16,16-51-16,-66 66 0,66-66 16,-100 55-16,100-55 15,0 0-15,0 0 16,0 0-16,0 0 16,-82 42-16,82-42 0,0 0 15,0 0-15,0 0 16,0 0-16,99 0 15,-99 0-15,0 0 0,99 0 16,-99 0-16,0 0 16,91 32-16,-91-32 15,42 66-15,-42-66 16,-17 83-16,17-83 0,-50 79 16,50-79-16,0 0 15,-82 75-15,82-75 16,0 0-16,-91 41 0,91-41 15,-58-18-15,58 18 16,0-66-16</inkml:trace>
  <inkml:trace contextRef="#ctx0" brushRef="#br3" timeOffset="717037.8021">16183 15211 0,'25'19'15,"-25"-19"-15,91 69 16,-91-69-16,116 131 15,16 32-15,-132-163 0,91 186 16,-91-186-16,75 200 16,-75-200-16,41 218 15,-41-218-15,17 224 16,-17-224-16,0 209 16,0-209-16,-25 172 0,25-172 15,-17 143-15,17-143 16,0 0-16,-16 109 15,16-109-15,0 0 0,0 0 16,0 55-16,0-55 16</inkml:trace>
  <inkml:trace contextRef="#ctx0" brushRef="#br3" timeOffset="717334.7334">17300 16048 0,'0'0'0,"0"0"0,0 89 15,0-89-15,8 125 16,-8-125-16,0 173 16,0-173-16,8 191 15,-8-191-15,17 163 0,-17-163 16,0 0-16,16 120 16</inkml:trace>
  <inkml:trace contextRef="#ctx0" brushRef="#br3" timeOffset="717530.3226">17068 16444 0,'0'0'0,"0"0"15,58-9-15,-58 9 16,132-19-16,-132 19 15,174-19-15,-174 19 16,215-8-16,-215 8 0</inkml:trace>
  <inkml:trace contextRef="#ctx0" brushRef="#br3" timeOffset="717875.0283">18433 16039 0,'0'0'0,"0"0"0,0 0 16,-75 47-16,75-47 16,-83 79-16,83-79 15,-99 125-15,99-125 16,-74 150-16,74-150 0,-17 121 15,17-121-15,42 111 16,-42-111-16,82 84 16,-82-84-16,133 79 15,-133-79-15,165 51 16,-165-51-16,157 27 0,-157-27 16,0 0-16,124 10 15,-124-10-15,0 0 16,50 0-16,-50 0 0</inkml:trace>
  <inkml:trace contextRef="#ctx0" brushRef="#br1" timeOffset="720910.8488">8880 14927 0,'-8'42'16,"8"-42"-16,-16 121 0,7 65 15,9 19-15,0-205 0,0 0 16,-8 195-16,8 5 16,0-9-16,0-191 15,0 181-15,-8 11 16,-1 3-16,9-195 0,-16 176 15,16-176-15,-17 187 16,17-187-16,-16 200 16,16-200-16,-8 186 15,8-186-15,0 0 0,-17 154 16,17-154-16,0 0 16,0 106-16,0-106 15,25 51-15,-25-51 0,58 24 16,-58-24-16,91-10 15,-91 10-15,124-28 16,-124 28-16,165-37 16,-165 37-16,182-28 15,-182 28-15,215-27 16,-215 27-16,224-19 0,-224 19 16,232-5-16,-232 5 15,248 0-15,0 0 16,-33 5-16,-215-5 15,174 0-15,16 0 0,-8 0 16,-182 0-16,173 4 16,17 6-16,-190-10 15,191 9-15,15 5 16,-7-10-16,-34 6 16,-165-10-16,165 4 0,1 1 15,24-5-15,-190 0 16,174 0-16,16 0 15,8 0-15,-198 0 16,182 5-16,17-5 16,-199 0-16,206-5 0,-15 0 15,7-4-15,-32 0 16,-166 9-16,174 0 16,8-5-16,-8-4 15,-174 9-15,181 0 16,-181 0-16,207 0 15,-207 0-15,240 0 0,-240 0 16,273 0-16,-273 0 16,273 0-16,-273 0 15,273-4-15,-273 4 16,256 4-16,-256-4 0,256 14 16,-256-14-16,248 14 15,-248-14-15,240 23 16,-240-23-16,223 23 15,-223-23-15,215 23 16,-215-23-16,182 33 0,-182-33 16,174 33-16,-174-33 15,149 28-15,-149-28 16,132 18-16,-132-18 16,116 0-16,-116 0 0,82-42 15,-82 42-15,75-79 16,-75 79-16,49-111 15,-49 111-15,33-144 16,-33 144-16,25-177 0,-25 177 16,17-200-16,-17 200 15,0-219-15,0 219 16,-8-228-16,8 228 16,-17-218-16,17 218 0,-17-211 15,17 211-15,-24-194 16,24 194-16,-17-177 15,17 177-15,-8-149 16,8 149-16,-17-121 0,17 121 16,0 0-16,-8-98 15,8 98-15,-33-79 16,33 79-16,-50-51 16,50 51-16,-66-37 15,66 37-15,-74-19 0,74 19 16,-116-18-16,116 18 15,-116-32-15,116 32 16,-132-28-16,132 28 16,-165-29-16,165 29 0,-191-28 15,191 28-15,-198-27 16,198 27-16,-215-24 16,215 24-16,-232-23 0,18-5 15,214 28-15,-215-13 16,215 13-16,-215-19 15,215 19-15,-240-14 16,240 14-16,-248-5 16,-9 5-16,26 0 15,231 0-15,-199 0 0,9 0 16,0 0-16,190 0 16,-182 0-16,-16 0 15,-9 0-15,207 0 16,-191 0-16,-24-5 15,0 0-15,215 5 0,-207-3 16,-16-3-16,-9-3 16,232 9-16,-223-9 15,0-15-15,-9 6 16,232 18-16,-223-9 16,-8-5-16,7 0 15,224 14-15,-215-10 0,-16 1 16,8-5-16,223 14 15,-215-4-15,-17 4 16,1 0-16,231 0 16,-207 0-16,-8 0 15,0 4-15,215-4 0,-182 0 16,182 0-16,-208 0 16,208 0-16,-215 14 15,215-14-15,-198 14 16,198-14-16,-182 5 0,182-5 15,0 0-15,-116 4 16,116-4-16,0 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12T14:44:08.190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818 5502 0,'0'0'0,"0"0"0,0 0 15,0 0-15,0 0 16,0 0-16,0 0 0,-50-3 16,50 3-16,0 0 15,-50-15-15,50 15 16,0 0-16,0 0 0,-73 5 16,73-5-16,0 0 0,0 0 15,-66 51-15,66-51 16,0 0-16,-33 88 15,33-88-15,0 0 0,0 97 16,0-97-16,0 0 16,0 0-16,33 80 15,-33-80-15,0 0 0,58 33 16,-58-33-16,65-24 16,-65 24-16,0 0 15,41-61-15,-41 61 16,0 0-16,0 0 0,0 0 15,0 0-15,0 0 16,0 0-16,0 0 16,25-83-16,-25 83 0,0 0 15,9-56-15,-9 56 16,0 0-16,0 0 16,0 0-16,58 79 15,-58-79-15,0 0 0,0 0 16,0 0-16,41 75 15,-41-75-15,66 37 0,-66-37 16,49-19-16</inkml:trace>
  <inkml:trace contextRef="#ctx0" brushRef="#br0" timeOffset="317.1935">1041 5405 0,'0'0'15,"0"0"-15,0 0 16,0 0-16,26 9 0,-26-9 16,0 0-16,0 0 15,56 0-15,-56 0 16,0 0-16,0 0 0,58-19 16,-58 19-16</inkml:trace>
  <inkml:trace contextRef="#ctx0" brushRef="#br0" timeOffset="526.4361">1090 5614 0,'0'0'0,"0"0"0,0 0 16,0 0-16,50 0 15,-50 0-15,0 0 16,67-9-16,-67 9 16,0 0-16,90-23 0,-90 23 15,0 0-15</inkml:trace>
  <inkml:trace contextRef="#ctx0" brushRef="#br0" timeOffset="952.0216">1687 5163 0,'0'0'16,"0"0"-16,0 0 16,0 0-16,8 55 0,-8-55 15,24 80-15,-24-80 0,26 97 16,-26-97-16,32 104 16,-32-104-16,16 106 15,-16-106-15,0 0 16</inkml:trace>
  <inkml:trace contextRef="#ctx0" brushRef="#br0" timeOffset="2684.7704">611 6745 0,'0'0'0,"0"0"0,0 60 16,0-60-16,26 79 16,-26-79-16,32 102 15,-32-102-15,0 0 0,41 103 16,-41-103-16,0 0 16,0 0-16,41 70 15,-41-70-15,0 0 0,50 23 16,-50-23-16,41-37 15,-41 37-15,0 0 16,26-89-16,-26 89 16,0 0-16,17-106 0,-17 106 15,0 0-15,0 0 16,0 0-16,0 0 16,0 0-16,7-80 15,-7 80-15,0 0 0,0 0 16,0 0-16,50 65 15,-50-65-15,0 0 16,41 103-16,-41-103 0,0 0 16,42 84-16,-42-84 15,0 0-15,50 32 16,-50-32-16,0 0 16,48-23-16,-48 23 0</inkml:trace>
  <inkml:trace contextRef="#ctx0" brushRef="#br0" timeOffset="2936.5817">1239 6750 0,'0'0'0,"0"0"0,0 0 16,0 0-16,0 0 16,0 0-16,0 0 15,50-15-15,-50 15 16,0 0-16,67-23 0,-67 23 16,0 0-16,0 0 15</inkml:trace>
  <inkml:trace contextRef="#ctx0" brushRef="#br0" timeOffset="3150.1646">1289 6931 0,'0'0'0,"0"0"16,0 0-16,41 0 15,-41 0-15,58-14 16,-58 14-16,0 0 16,74-18-16,-74 18 0,92-48 15</inkml:trace>
  <inkml:trace contextRef="#ctx0" brushRef="#br0" timeOffset="94490.4083">1984 6754 0,'0'0'15,"0"0"-15,0 0 16,0 0-16,0 0 0,0 0 16,0 0-16,57-19 15,-57 19-15,0 0 16,50-56-16,-50 56 0,0 0 15,41-79-15,-41 79 16,0 0-16,33-88 16,-33 88-16,0 0 15,-24-70-15,24 70 0,0 0 16,-42-18-16,42 18 16,-66 32-16,66-32 15,-66 84-15,66-84 16,-40 121-16,40-121 0,0 0 15,-18 130-15,18-130 16,0 0-16,18 108 16,-18-108-16,40 74 0,-40-74 15,0 0-15,83 46 16,-83-46-16,0 0 16,107 0-16,-107 0 0,0 0 15,91-42-15,-91 42 16,83-60-16,-83 60 15,0 0-15,58-84 16,-58 84-16</inkml:trace>
  <inkml:trace contextRef="#ctx0" brushRef="#br0" timeOffset="94900.8186">2306 6061 0,'0'0'0,"0"0"15,0 0-15,0 0 0,0 0 16,0 0-16,0 0 16,0 0-16,-8-33 15,8 33-15,33-23 16,-33 23-16,0 0 0,34 9 16,-34-9-16,0 0 15,57 56-15,-57-56 16,0 0-16,0 0 0,83 70 15,-83-70-15,0 0 16,74 37-16,-74-37 16,58-14-16,-58 14 0,41-46 15,-41 46-15</inkml:trace>
  <inkml:trace contextRef="#ctx0" brushRef="#br0" timeOffset="95113.1819">2513 5945 0,'0'0'0,"0"0"16,-17 83-16,17-83 0,0 0 15,-25 84-15,25-84 16,0 0-16,-33 93 15,33-93-15,0 0 16,0 0-16</inkml:trace>
  <inkml:trace contextRef="#ctx0" brushRef="#br0" timeOffset="122217.6516">1033 8252 0,'0'0'0,"0"47"16,0-47-16,16 111 15,-16-111-15,18 154 0,-18-154 0,0 0 16,0 0-16,0 0 16,0 0-16,0 0 0,0 0 15,23 153-15,-23-153 16,0 79-16,0-79 0,-33 5 16,33-5-16,-58-28 15,58 28-15,-81-28 16,81 28-16,0 0 15,-76 14-15,76-14 16,-33 60-16,33-60 0,-8 98 16,8-98-16,0 0 15,26 102-15,-26-102 16,73 71-16,-73-71 0,108 23 16,-108-23-16,91-28 15,-91 28-15,91-70 16,-91 70-16,82-89 0</inkml:trace>
  <inkml:trace contextRef="#ctx0" brushRef="#br0" timeOffset="122600.5178">1479 8717 0,'0'0'0,"0"0"15,8 79-15,-8-79 16,25 84-16,-25-84 0,0 0 16,0 0-16,0 0 15,0 0-15,0 0 0,42 74 16,-42-74-16,0 0 16,0 0-16,24 24 15,-24-24-15,0 0 0,0 0 16,33-61-16,-33 61 15,0 0-15,34-70 16,-34 70-16,0 0 0,50-41 16,-50 41-16,57 4 15,-57-4-15,0 0 16,66 37-16,-66-37 16,0 0-16,67 33 0,-67-33 15,65-9-15,-65 9 16,58-61-16,-58 61 15</inkml:trace>
  <inkml:trace contextRef="#ctx0" brushRef="#br0" timeOffset="122768.6444">2066 8573 0,'0'0'0,"0"0"16,0 0-16,33 9 0,-33-9 15,66-18-15,-66 18 16,83-33-16,-83 33 16,0 0-16,0 0 0,91-41 15</inkml:trace>
  <inkml:trace contextRef="#ctx0" brushRef="#br0" timeOffset="122916.4385">2216 8703 0,'0'0'16,"0"0"-16,57-18 15,-57 18-15,82-38 16,-82 38-16,0 0 0</inkml:trace>
  <inkml:trace contextRef="#ctx0" brushRef="#br0" timeOffset="125634.2966">2777 8541 0,'0'0'0,"0"0"0,67-28 15,-67 28-15,82-61 16,-82 61-16,66-74 16,-66 74-16,0 0 15,43-93-15,-43 93 0,0 0 16,0-79-16,0 79 15,-51-42-15,51 42 16,-75 18-16,75-18 0,-74 75 16,74-75-16,-40 121 15,40-121-15,0 130 16,0-130-16,40 107 16,-40-107-16,66 70 0,-66-70 15,91 28-15,-91-28 16,0 0-16,108-20 15,-108 20-15,82-64 0,-82 64 16,58-98-16,-58 98 16,42-112-16</inkml:trace>
  <inkml:trace contextRef="#ctx0" brushRef="#br0" timeOffset="126303.8371">3091 7712 0,'0'0'0,"0"0"15,0 0-15,0 0 16,0 0-16,0 0 0,0 0 15,0 0-15,0 0 16,0 0-16,0 0 0,0 0 16,0 0-16,0 0 15,0 0-15,0 0 0,0 0 16,0 0-16,0 0 16,0 0-16,0 0 15,0 0-15,0 0 0,0 0 16,0 0-16,0 0 15,0 0-15,0 0 0,0 0 16,0 0-16,0 0 16,9-56-16,-9 56 15,0 0-15,0 0 0,0 0 16,24-56-16,-24 56 16,0 0-16,42-37 15,-42 37-15,49 10 16,-49-10-16,0 0 0,58 46 15,-58-46-15,0 0 16,58 60-16,-58-60 16,0 0-16,66 43 0,-66-43 15,50 3-15,-50-3 16,0 0-16,41-36 16,-41 36-16</inkml:trace>
  <inkml:trace contextRef="#ctx0" brushRef="#br0" timeOffset="126517.2484">3364 7499 0,'0'0'16,"0"0"-16,-40 74 15,40-74-15,-42 88 0,42-88 16,0 0-16,-34 88 15,34-88-15,0 0 16,-24 84-16,24-84 0,0 51 16,0-51-16</inkml:trace>
  <inkml:trace contextRef="#ctx0" brushRef="#br0" timeOffset="127017.073">3926 7438 0,'0'0'0,"0"0"16,17 102-16,-17-102 16,58 121-16,-58-121 15,58 149-15,-58-149 0,58 135 16,-58-135-16,0 0 16,0 0-16,0 0 15,0 0-15,41 88 16,-41-88-16,17 28 0,-17-28 15,0 0-15,-34-38 0,34 38 16,-74-46-16,74 46 16,0 0-16,-91-28 0,91 28 15,-91 19-15,91-19 16,-49 55-16,49-55 16,-17 84-16,17-84 15,0 0-15,25 80 0,-25-80 16,66 55-16,-66-55 15,107 15-15,-107-15 16,83-33-16,-83 33 0,75-75 16,-75 75-16</inkml:trace>
  <inkml:trace contextRef="#ctx0" brushRef="#br0" timeOffset="127333.8699">4274 7884 0,'0'0'0,"0"0"0,0 0 15,25-46-15,-25 46 16,24-52-16,-24 52 16,0 0-16,0 0 0,0 0 15,42-64-15,-42 64 16,0 0-16,49-29 15,-49 29-15,58 19 0,-58-19 16,58 79-16,-58-79 16,58 98-16,-58-98 15,74 97-15,-74-97 16,0 0-16,58 56 0,-58-56 16,66-4-16,-66 4 15,51-56-15,-51 56 16</inkml:trace>
  <inkml:trace contextRef="#ctx0" brushRef="#br0" timeOffset="127517.0029">4712 7619 0,'0'0'0,"0"0"0,-50 80 16,50-80-16,-41 106 15,41-106-15,-58 140 16,58-140-16,-33 158 0,33-158 16,0 0-16,-33 126 15</inkml:trace>
  <inkml:trace contextRef="#ctx0" brushRef="#br0" timeOffset="137591.821">950 9945 0,'0'0'0,"0"0"0,8 107 15,-8-107-15,9 121 16,-9-121-16,0 0 16,16 140-16,-16-140 15,0 0-15,34 111 0,-34-111 16,50 56-16,-50-56 15</inkml:trace>
  <inkml:trace contextRef="#ctx0" brushRef="#br0" timeOffset="137800.4188">1388 10424 0,'-32'15'0,"32"-15"16,-91 51-16,91-51 0,-142 88 15,142-88-15,-156 107 16,156-107-16,-149 111 16,149-111-16,-116 94 15,116-94-15,0 0 16,0 0-16,-91 56 0,91-56 16</inkml:trace>
  <inkml:trace contextRef="#ctx0" brushRef="#br0" timeOffset="138250.3703">760 11648 0,'0'0'15,"0"0"-15,0 0 0,8 42 16,-8-42-16,50 0 16,-50 0-16,74-32 15,-74 32-15,84-71 16,-84 71-16,0 0 0,49-97 16,-49 97-16,0 0 15,24-98-15,-24 98 16,-24-60-16,24 60 0,-58-5 15,58 5-15,-91 55 16,91-55-16,-83 108 16,83-108-16,-65 158 15,65-158-15,0 0 0,-26 159 16,26-159-16,16 129 16,-16-129-16,59 84 15,-59-84-15,91 33 0,-91-33 16,108-20-16,-108 20 15,99-51-15,-99 51 16,91-88-16</inkml:trace>
  <inkml:trace contextRef="#ctx0" brushRef="#br0" timeOffset="138583.8156">1067 11127 0,'0'0'0,"0"0"16,0 0-16,8-56 16,-8 56-16,24-70 15,-24 70-15,0 0 0,0 0 16,0 0-16,41-65 15,-41 65-15,50-32 16,-50 32-16,49 23 0,-49-23 16,42 65-16,-42-65 15,34 98-15,-34-98 16,0 0-16,41 88 0,-41-88 16,0 0-16,32 52 15,-32-52-15,41-15 16,-41 15-16</inkml:trace>
  <inkml:trace contextRef="#ctx0" brushRef="#br0" timeOffset="138799.7562">1363 10880 0,'0'0'0,"-16"24"15,-25 36-15,41-60 16,-49 89-16,49-89 0,0 0 16,0 0-16,0 0 15,-50 93-15,50-93 16,0 0-16,-26 69 16</inkml:trace>
  <inkml:trace contextRef="#ctx0" brushRef="#br0" timeOffset="139450.2475">1917 10419 0,'0'0'0,"0"0"16,0 0-16,-8 71 15,8-71-15,18 101 16,-18-101-16,15 135 0,-15-135 16,25 154-16,-25-154 15,0 0-15,0 0 16,33 140-16,-33-140 0,0 0 15,0 0-15,0 0 16,0 0-16,16 88 16,-16-88-16,0 0 15,0 0-15,-57-37 0,57 37 16,0 0-16,-67-74 16,67 74-16,0 0 15,-74-56-15,74 56 16,-58-5-16,58 5 0,-41 47 15,41-47-15,0 0 16,0 79-16,0-79 16,33 65-16,-33-65 0,66 42 15,-66-42-15,91 0 16,-91 0-16,91-42 16,-91 42-16,83-65 15,-83 65-15</inkml:trace>
  <inkml:trace contextRef="#ctx0" brushRef="#br0" timeOffset="139869.2624">2198 10699 0,'0'0'0,"0"0"16,0 83-16,0-83 15,9 89-15,-9-89 0,0 0 16,0 0-16,0 0 16,33 88-16,-33-88 15,0 0-15,33 51 0,-33-51 16,33-13-16,-33 13 16,33-65-16,-33 65 15,26-103-15,-26 103 16,0 0-16,0 0 0,0 0 15,0 0-15,15-89 16,-15 89-16,0 0 0,25-32 16,-25 32-16,25 46 15,-25-46-15,33 88 16,-33-88-16,0 0 16,0 0-16,25 99 15,-25-99-15,41 74 0,-41-74 0,0 0 16,58 5-16,-58-5 15,0 0-15,67-37 0</inkml:trace>
  <inkml:trace contextRef="#ctx0" brushRef="#br0" timeOffset="140120.4908">2827 10550 0,'0'0'0,"0"0"16,0 0-16,0 0 0,41 9 15,-41-9-15,0 0 16,75-23-16,-75 23 15,0 0-15,82-28 0,-82 28 0,0 0 16,0 0-16</inkml:trace>
  <inkml:trace contextRef="#ctx0" brushRef="#br0" timeOffset="140317.0046">2852 10717 0,'0'0'0,"0"0"0,0 0 16,66-14-16,-66 14 15,82-32-15,-82 32 16,124-47-16,-124 47 16,124-51-16,-124 51 0</inkml:trace>
  <inkml:trace contextRef="#ctx0" brushRef="#br0" timeOffset="140800.4599">3860 9922 0,'0'0'0,"0"0"16,9 107-16,-9-107 15,24 139-15,-24-139 0,25 158 16,-25-158-16,25 164 16,-25-164-16,0 0 15,0 0-15,0 0 0,0 0 16,0 0-16,25 115 15,-25-115-15,0 0 16,0 0-16,-50-23 16,50 23-16,-66-88 0,66 88 15,0 0-15,-74-75 16,74 75-16,-83-23 16,83 23-16,-58 23 15,58-23-15,-25 75 0,25-75 16,9 97-16,-9-97 15,49 89-15,-49-89 16,91 60-16,-91-60 0,99 24 16,-99-24-16,100-19 15,-100 19-15,91-37 16,-91 37-16,82-75 16,-82 75-16</inkml:trace>
  <inkml:trace contextRef="#ctx0" brushRef="#br0" timeOffset="141117.3362">4208 10378 0,'0'0'0,"0"0"16,0 0-16,0 0 16,0 0-16,0-65 0,0 65 15,24-80-15,-24 80 0,0 0 16,0 0-16,0 0 15,42-69-15,-42 69 16,0 0-16,58-38 0,-58 38 16,58 42-16,-58-42 15,49 79-15,-49-79 16,50 121-16,-50-121 0,49 117 16,-49-117-16,0 0 15,58 88-15,-58-88 16,83 32-16,-83-32 15,66-23-15,-66 23 0,66-69 16</inkml:trace>
  <inkml:trace contextRef="#ctx0" brushRef="#br0" timeOffset="141317.3537">4629 10103 0,'-16'37'16,"16"-37"-16,-42 102 0,42-102 16,-49 140-16,49-140 15,-50 144-15,50-144 16,-49 149-16,49-149 0,-42 121 16,42-121-16,0 0 15</inkml:trace>
  <inkml:trace contextRef="#ctx0" brushRef="#br0" timeOffset="153868.1645">7541 4851 0,'0'0'0,"0"0"16,0 0-16,66-14 15,-66 14-15,83-14 0,-83 14 16,91-18-16,-91 18 15,0 0-15,82-23 16</inkml:trace>
  <inkml:trace contextRef="#ctx0" brushRef="#br0" timeOffset="154133.972">7524 5098 0,'0'0'0,"0"0"0,0 0 15,58-15-15,-58 15 16,99-18-16,-99 18 15,108-19-15,-108 19 0,107-18 16,-107 18-16</inkml:trace>
  <inkml:trace contextRef="#ctx0" brushRef="#br0" timeOffset="157181.826">10022 4205 0,'0'0'15,"0"0"-15,-57-52 16,57 52-16,-67-55 16,67 55-16,-99-38 0,99 38 15,-99-14-15,99 14 16,-100 19-16,100-19 16,-83 46-16,83-46 15,-74 74-15,74-74 0,-33 103 16,33-103-16,8 130 15,-8-130-15,41 141 16,-41-141-16,83 157 0,-83-157 16,83 172-16,-83-172 15,100 186-15,-100-186 16,99 205-16,-99-205 16,91 210-16,-91-210 15,66 223-15,-66-223 0,25 209 16,-25-209-16,-17 196 15,17-196-15,-58 162 16,58-162-16,-107 135 16,107-135-16,-141 88 0,141-88 15,-141 48-15,141-48 16,-166 23-16,166-23 16,-140 4-16,140-4 15,0 0-15,0 0 0,-124-9 0,124 9 16,0 0-16,0 0 15,0 0-15,0 0 16,0 0-16,-99-14 0,99 14 16,0 0-16,0 0 15,0 0-15,0 0 0,0 0 16,0 0-16,0 0 16,0 0-16,0 0 0,0 0 15,-58-14-15,58 14 16,0 0-16,0 0 15,0 0-15,0 0 0,0 0 16,0 0-16,0 0 16,0 0-16,0 0 0,0 0 15,0 0-15,0 0 16,0 0-16,0 0 16,0 0-16,0 0 0,0 0 15,0 0-15,0 0 0,0 0 16,0 0-16,0 0 15,0 0-15,0 0 16,0 0-16,0 0 0,0 0 16,0 0-16,0 0 15,0 0-15,0 0 0,0 0 16,16-28-16,-16 28 16,0 0-16</inkml:trace>
  <inkml:trace contextRef="#ctx0" brushRef="#br0" timeOffset="157633.8438">10973 3744 0,'0'0'0,"0"0"0,0 74 15,0-74-15,-8 112 16,8-112-16,-8 149 0,8-149 15,0 0-15,-8 144 16,8-144-16,0 70 16,0-70-16</inkml:trace>
  <inkml:trace contextRef="#ctx0" brushRef="#br0" timeOffset="157834.0609">11312 4046 0,'0'0'0,"0"0"0,-49 79 16,49-79-16,-75 98 15,75-98-15,-91 130 16,91-130-16,-115 149 0,115-149 16,-108 131-16,108-131 15,0 0-15,-74 78 16</inkml:trace>
  <inkml:trace contextRef="#ctx0" brushRef="#br0" timeOffset="158233.901">10973 4963 0,'0'0'0,"0"0"0,0 0 16,50-10-16,-50 10 15,74-28-15,-74 28 16,75-60-16,-75 60 0,74-80 16,-74 80-16,0 0 15,50-74-15,-50 74 16,0 0-16,8-74 0,-8 74 15,-33-28-15,33 28 16,-74 24-16,74-24 16,-83 74-16,83-74 15,-58 116-15,58-116 0,-33 121 16,33-121-16,25 107 16,-25-107-16,66 56 15,-66-56-15,91 18 0,-91-18 16,99-27-16,-99 27 15,99-61-15,-99 61 16</inkml:trace>
  <inkml:trace contextRef="#ctx0" brushRef="#br0" timeOffset="158585.9667">11428 4395 0,'0'0'0,"0"0"15,0 0-15,0 0 16,17-46-16,-17 46 0,0 0 15,0 0-15,33-51 16,-33 51-16,0 0 16,41-19-16,-41 19 0,50 14 15,-50-14-15,0 0 16,41 60-16,-41-60 16,66 80-16,-66-80 0,0 0 15,58 50-15,-58-50 16,66 5-16</inkml:trace>
  <inkml:trace contextRef="#ctx0" brushRef="#br0" timeOffset="158801.5672">11767 4242 0,'0'0'15,"0"0"-15,-50 32 16,50-32-16,-57 57 16,57-57-16,-50 83 0,50-83 15,0 0-15,0 0 16,-33 88-16,33-88 16,8 51-16</inkml:trace>
  <inkml:trace contextRef="#ctx0" brushRef="#br0" timeOffset="159334.351">12743 3944 0,'0'0'15,"0"0"-15,0 65 16,0-65-16,16 102 16,-16-102-16,17 149 0,-17-149 15,33 191-15,-33-191 16,0 0-16,16 182 15,-16-182-15,0 0 0,0 0 16,0 0-16,0 0 16,9 116-16,-9-116 15,0 0-15,0 0 16,-58-33-16,58 33 0,-75-83 16,75 83-16,0 0 15,-74-70-15,74 70 16,-99-29-16,99 29 0,0 0 15,-66 19-15,66-19 16,-50 80-16,50-80 16,0 88-16,0-88 15,50 79-15,-50-79 0,82 42 16,-82-42-16,116 0 16,-116 0-16,99-51 15,-99 51-15,91-70 0</inkml:trace>
  <inkml:trace contextRef="#ctx0" brushRef="#br0" timeOffset="159733.936">13098 4391 0,'0'0'0,"0"0"16,-16 51-16,16-51 15,0 74-15,0-74 0,0 0 16,16 98-16,-16-98 16,0 0-16,25 74 15,-25-74-15,58 43 0,-58-43 16,50-15-16,-50 15 16,41-65-16,-41 65 15,0 0-15,33-98 16,-33 98-16,0 0 0,0 0 15,0 0-15,0 0 16,0 0-16,17-83 0,-17 83 16,16-33-16,-16 33 15,17 33-15,-17-33 16,24 69-16,-24-69 0,0 0 16,34 84-16,-34-84 15,57 65-15,-57-65 16,91 37-16,-91-37 15,91 6-15</inkml:trace>
  <inkml:trace contextRef="#ctx0" brushRef="#br0" timeOffset="160805.7792">14405 5484 0,'-42'5'16,"42"-5"-16,-99 0 0,99 0 15,-149 13-15,149-13 16,-182 5-16,182-5 16,-215 0-16,215 0 15,-231-8-15,231 8 16,-256-20-16,256 20 0,-273-28 16,8 9-16,25 1 15,240 18-15,-190-9 16,-8 4-16,8 5 15,190 0-15,-166 0 0,166 0 16,-182 0-16,182 0 16,-206 0-16,206 0 15,-207 5-15,207-5 16,-190 9-16,190-9 16,-157 0-16,157 0 0,0 0 15,-116 4-15,116-4 16,0 0-16,0 0 15,0 0-15,0 0 0,0 0 16,-83 0-16,83 0 16,0 0-16,0 0 0,0 0 15,0 0-15,0 0 16,0 0-16,0 0 16,0 0-16,0 0 0,0 0 15,-41 0-15,41 0 16,0 0-16,0 0 0,0 0 15,0 0-15,0 0 16,0 0-16,0 0 0,0 0 16,0 0-16,0 0 15,0 0-15,0 0 0,0 0 16,0 0-16,0 0 16,0 0-16,0 0 15,0 0-15,0 0 0,0 0 16,0 0-16,0 0 0,0 0 15,0 0-15,0 0 16,0 0-16,0 0 16,0 0-16,0 0 15,0 0-15,0 0 0,0 0 16,0 0-16,0 0 0,0 0 16,0 0-16,0 0 15,0 0-15,0 0 16,0 0-16,0 0 0,0 0 15,0 0-15,0 0 16,0 0-16,0 0 0,0 0 16,0 0-16,0 0 15,0 0-15,0 0 0,0 0 16,0 0-16,0 0 16,0 0-16,0 0 15,0 0-15,0 0 0,0 0 16,0 0-16,0 0 15,0 0-15,0 0 0,0 0 16,0 0-16,0 0 16,0 0-16,0 0 15,0 0-15,0 0 0,0 0 16,0 0-16,0 0 16,0 0-16</inkml:trace>
  <inkml:trace contextRef="#ctx0" brushRef="#br0" timeOffset="161755.7278">10552 6117 0,'0'0'0,"0"0"0,0 0 16,0 0-16,0 0 15,0 0-15,0 0 16,74 37-16,-74-37 16,91 14-16,-91-14 15,116 28-15,-116-28 0,99 28 16,-99-28-16,74 55 15,-74-55-15,58 98 16,-58-98-16,9 130 0,-9-130 16,-9 154-16,9-154 15,-16 158-15,16-158 16,0 0-16,0 0 0,0 0 16,0 0-16,0 0 15,0 0-15,-25 106 16,25-106-16,0 0 0,0 0 15,16-111-15,-16 111 16,17-181-16,-17 181 16,8-195-16,-8 195 15,17-177-15,-17 177 0,8-140 16,-8 140-16,0 0 16,17-102-16,-17 102 15,0 0-15,24-69 0,-24 69 16,42-48-16,-42 48 15,66-23-15,-66 23 16,107-4-16,-107 4 16,141 9-16,-141-9 0,182 18 15,-182-18-15,190 15 16,-190-15-16,215 4 16,-215-4-16,223 10 15,-223-10-15,224 9 0,-224-9 16,231 14-16,-231-14 15,256 5-15,-256-5 16,248 0-16,-248 0 16,240 0-16,-240 0 15,215 0-15,-215 0 0,207 0 16,-207 0-16,182 4 16,-182-4-16,149 0 15,-149 0-15,115-4 16,-115 4-16,0 0 0,0 0 15,0 0-15,0 0 16,0 0-16,100 0 0,-100 0 16,0 0-16,0 0 15,0 0-15,0 0 16,0 0-16,0 0 0,0 0 16,0 0-16,0 0 15,0 0-15,50-5 16,-50 5-16,0 0 0,0 0 15,0 0-15,0 0 16,0 0-16,0 0 16,0 0-16</inkml:trace>
  <inkml:trace contextRef="#ctx0" brushRef="#br0" timeOffset="162616.9784">11627 6428 0,'0'0'0,"0"0"16,0 0-16,0 0 16,0 0-16,0 0 15,0 47-15,0-47 0,8 75 16,-8-75-16,16 101 15,-16-101-15,0 0 16,0 0-16,9 99 0,-9-99 16,0 0-16,16 74 15,-16-74-15,41 27 16,-41-27-16,50-32 16,-50 32-16,58-74 0,-58 74 15,50-103-15,-50 103 16,0 0-16,0 0 15,0 0-15,0 0 0,0 0 16,0 0-16,49-102 16,-49 102-16,33-41 0,-33 41 15,9 26-15,-9-26 16,0 94-16,0-94 16,16 126-16,-16-126 15,0 0-15,17 120 0,-17-120 16,0 0-16,33 75 15,-33-75-15,58-5 16,-58 5-16</inkml:trace>
  <inkml:trace contextRef="#ctx0" brushRef="#br0" timeOffset="163050.1247">12015 6070 0,'0'0'16,"0"0"-16,58-14 0,-58 14 15,0 0-15,66-14 16,-66 14-16,0 0 15,0 0-15,0 0 0,66 0 16,-66 0-16,42 28 16,-42-28-16,0 0 15,-9 51-15,9-51 0,0 0 16,-41 75-16,41-75 16,0 0-16,0 0 15,0 0-15,-41 70 0,41-70 16,0 0-16,-17 65 15,17-65-15,50 23 16,-50-23-16,91 0 16,-91 0-16,99-9 0,-99 9 15,0 0-15,91-20 16,-91 20-16,107-4 16</inkml:trace>
  <inkml:trace contextRef="#ctx0" brushRef="#br0" timeOffset="163286.3693">12768 6614 0,'0'0'15,"0"0"-15,74 0 0,-74 0 16,91-4-16,-91 4 16,99-5-16,-99 5 15,108-14-15,-108 14 0,115-23 16</inkml:trace>
  <inkml:trace contextRef="#ctx0" brushRef="#br0" timeOffset="163883.834">13826 6605 0,'0'0'16,"0"0"-16,0 0 15,-25-51-15,25 51 0,0 0 16,-58-33-16,58 33 15,-66-4-15,66 4 16,-74 37-16,74-37 0,-58 74 16,58-74-16,0 0 15,-33 89-15,33-89 16,0 0-16,0 74 16,0-74-16,0 0 0,49 47 15,-49-47-15,75 4 16,-75-4-16,74-42 15,-74 42-15,58-75 0,-58 75 16,0 0-16,0 0 16,0 0-16,0 0 15,0 0-15,58-83 16,-58 83-16,33-46 0,-33 46 16,0 0-16,0 0 15,33 74-15,-33-74 16,8 98-16,-8-98 0,0 0 15,0 0-15,17 83 16,-17-83-16,33 38 16,-33-38-16</inkml:trace>
  <inkml:trace contextRef="#ctx0" brushRef="#br0" timeOffset="164305.2658">14024 6177 0,'0'0'16,"0"0"-16,0 0 15,75-14-15,-75 14 0,0 0 16,0 0-16,74-9 15,-74 9-15,0 0 16,66 0-16,-66 0 16,33 42-16,-33-42 0,0 55 15,0-55-15,0 0 16,-41 70-16,41-70 16,0 0-16,0 0 0,0 0 15,0 0-15,-50 61 16,50-61-16,0 0 15,-16 46-15,16-46 0,25 14 16,-25-14-16,58-9 16,-58 9-16,0 0 15,82-9-15,-82 9 0,0 0 16,0 0-16,0 0 16,91-14-16</inkml:trace>
  <inkml:trace contextRef="#ctx0" brushRef="#br0" timeOffset="216258.4625">7896 8815 0,'0'0'16,"0"0"-16,0 0 15,42-9-15,-42 9 0,82-19 16,-82 19-16,83-28 16,-83 28-16</inkml:trace>
  <inkml:trace contextRef="#ctx0" brushRef="#br0" timeOffset="216455.3369">7929 9168 0,'0'0'0,"0"0"16,0 0-16,83-18 0,-83 18 15,99-24-15,-99 24 16</inkml:trace>
  <inkml:trace contextRef="#ctx0" brushRef="#br0" timeOffset="217167.9617">10130 8257 0,'0'0'0,"0"0"0,-33-65 15,33 65-15,-50-67 16,50 67-16,-66-64 16,66 64-16,0 0 15,-83-38-15,83 38 0,-99 0 16,99 0-16,-83 28 16,83-28-16,-58 71 15,58-71-15,-25 97 0,25-97 16,16 122-16,-16-122 15,43 149-15,-43-149 16,74 152-16,-74-152 0,99 173 16,-99-173-16,100 181 15,-100-181-15,99 195 16,-99-195-16,99 200 16,-99-200-16,83 215 15,-83-215-15,66 213 16,-66-213-16,33 220 0,-33-220 15,16 208-15,-16-208 16,-33 200-16,33-200 16,-66 172-16,66-172 0,-91 145 15,91-145-15,-124 107 16,124-107-16,-140 75 16,140-75-16,-157 51 15,157-51-15,-159 23 16,159-23-16,-157 5 0,157-5 15,-124-10-15,124 10 16,-124-23-16,124 23 16,0 0-16,-82-23 15,82 23-15,0 0 0,-58-42 16,58 42-16</inkml:trace>
  <inkml:trace contextRef="#ctx0" brushRef="#br0" timeOffset="217901.2083">12288 8308 0,'8'37'0,"-8"-37"16,17 122-16,-17-122 0,25 190 15,-25-190-15,16 214 16,-16-214-16,0 0 16,0 0-16,0 0 15,0 0-15,0 0 0,17 158 16,-17-158-16,0 74 15,0-74-15,-17-23 16,17 23-16,-41-84 0,41 84 16,-83-83-16,83 83 15,-83-61-15,83 61 16,-99 0-16,99 0 16,-74 56-16,74-56 0,-58 98 15,58-98-15,-17 120 16,17-120-16,33 107 15,-33-107-15,91 75 0,-91-75 16,116 23-16,-116-23 16,132-23-16,-132 23 15</inkml:trace>
  <inkml:trace contextRef="#ctx0" brushRef="#br0" timeOffset="218300.6007">12801 8708 0,'0'0'0,"0"0"0,16 51 16,-16-51-16,25 98 15,-25-98-15,41 102 16,-41-102-16,0 0 0,0 0 15,50 83-15,-50-83 16,0 0-16,50 33 16,-50-33-16,66-42 0,-66 42 15,58-92-15,-58 92 16,0 0-16,0 0 16,0 0-16,0 0 0,49-108 15,-49 108-15,42-74 16,-42 74-16,33-9 15,-33 9-15,24 56 0,-24-56 16,42 107-16,-42-107 16,49 120-16,-49-120 15,75 103-15,-75-103 0,99 55 16,-99-55-16,107 10 16</inkml:trace>
  <inkml:trace contextRef="#ctx0" brushRef="#br0" timeOffset="218700.5838">14563 9741 0,'-50'9'0,"50"-9"16,-133 23-16,-57-14 15,190-9-15,-224 14 16,224-14-16,-231 5 0,-9 0 16,17-5-16,223 0 15,-215 0-15,0 0 16,8-5-16,207 5 15,-206 5-15,-1-5 0,17 0 16,190 0-16,-182 9 16,182-9-16,-174 14 15,174-14-15,-174 32 16,174-32-16,-157 38 16,157-38-16,0 0 0,0 0 15,-115 46-15</inkml:trace>
  <inkml:trace contextRef="#ctx0" brushRef="#br0" timeOffset="219184.1471">11230 11471 0,'0'0'0,"0"0"16,0 0-16,82-13 0,-82 13 16,100-38-16,-100 38 15,99-61-15,-99 61 16,82-97-16,-82 97 15,67-116-15,-67 116 0,0 0 16,24-103-16,-24 103 16,-24-79-16,24 79 15,0 0-15,-67-46 0,67 46 16,-82 9-16,82-9 16,-91 70-16,91-70 15,-75 116-15,75-116 16,-41 140-16,41-140 0,8 120 15,-8-120-15,58 94 16,-58-94-16,83 65 16,-83-65-16,107 37 0,-107-37 15,108-5-15,-108 5 16,107-51-16,-107 51 16</inkml:trace>
  <inkml:trace contextRef="#ctx0" brushRef="#br0" timeOffset="219533.5404">11684 10285 0,'0'0'0,"0"0"15,42-52-15,-42 52 0,0 0 16,0 0-16,58-51 16,-58 51-16,0 0 15,66-14-15,-66 14 16,74 38-16,-74-38 0,66 84 15,-66-84-15,0 0 16,50 106-16,-50-106 16,0 0-16,50 79 0,-50-79 15,66 15-15</inkml:trace>
  <inkml:trace contextRef="#ctx0" brushRef="#br0" timeOffset="219738.7988">12114 10131 0,'0'0'16,"0"0"-16,-66 65 16,66-65-16,-66 75 0,66-75 15,-66 93-15,66-93 16,0 0-16,-58 93 15,58-93-15,0 0 0,-25 69 16</inkml:trace>
  <inkml:trace contextRef="#ctx0" brushRef="#br0" timeOffset="220445.7714">12429 10745 0,'0'0'16,"0"0"-16,66-5 16,-66 5-16,99-4 0,-99 4 15,0 0-15,99 9 16,-99-9-16,91 46 15,-91-46-15,66 84 0,-66-84 16,50 122-16,-50-122 16,8 162-16,-8-162 15,0 173-15,0-173 16,0 0-16,0 0 0,0 0 16,0 0-16,0 144 15,0-144-15,0 0 0,0 60 16,0-60-16,0 0 15,0 0-15,0-158 16,0 158-16,-8-181 0,8 181 16,-17-196-16,17 196 15,-33-177-15,33 177 16,-25-149-16,25 149 16,0 0-16,0 0 0,-24-125 15,24 125-15,0 0 16,0-85-16,0 85 15,49-64-15,-49 64 0,108-33 16,-108 33-16,149-9 16,-149 9-16,173 0 15,-173 0-15,190 0 16,-190 0-16,207 0 0,-207 0 16,223-9-16,-223 9 15,224 0-15,-224 0 16,223 9-16,-223-9 15,224 5-15,-224-5 0,215 0 16,-215 0-16,165 4 16,-165-4-16,133 5 15,-133-5-15,0 0 16,0 0-16,0 0 0,82 5 16,-82-5-16,0 0 15,0 0-15</inkml:trace>
  <inkml:trace contextRef="#ctx0" brushRef="#br0" timeOffset="220976.2275">13280 11113 0,'0'0'0,"0"0"0,0 0 15,0 0-15,8 65 16,-8-65-16,9 103 15,-9-103-15,16 120 0,-16-120 16,0 0-16,0 0 16,0 0-16,33 117 15,-33-117-15,0 0 0,50 60 16,-50-60-16,58-19 16,-58 19-16,66-97 15,-66 97-15,58-135 16,-58 135-16,0 0 0,0 0 15,0 0-15,0 0 16,41-120-16,-41 120 16,0 0-16,25-71 0,-25 71 15,25 28-15,-25-28 16,8 79-16,-8-79 16,0 0-16,0 0 0,17 107 15,-17-107-15,24 70 16,-24-70-16,0 0 15,0 0-15</inkml:trace>
  <inkml:trace contextRef="#ctx0" brushRef="#br0" timeOffset="221368.3491">13652 10591 0,'0'0'0,"0"0"0,58-9 15,-58 9-15,0 0 16,0 0-16,91-9 0,-91 9 16,0 0-16,0 0 15,75 5-15,-75-5 16,41 27-16,-41-27 0,-17 60 15,17-60-15,-49 71 16,49-71-16,0 0 16,0 0-16,0 0 0,0 0 15,-50 69-15,50-69 16,-41 60-16,41-60 16,41 39-16,-41-39 0,66 9 15,-66-9-15,99-14 16,-99 14-16,0 0 15,100-24-15,-100 24 16</inkml:trace>
  <inkml:trace contextRef="#ctx0" brushRef="#br0" timeOffset="221592.3817">14272 11243 0,'0'0'0,"0"0"16,91 15-16,-91-15 16,100 0-16,-100 0 15,0 0-15,108 0 0,-108 0 16,124-19-16,-124 19 15</inkml:trace>
  <inkml:trace contextRef="#ctx0" brushRef="#br0" timeOffset="222034.268">15092 11141 0,'0'0'0,"0"0"16,0 0-16,0 0 16,0 0-16,0 0 15,-33-9-15,0-15 16,33 24-16,0 0 0,-66-14 15,66 14-15,-66 14 16,66-14-16,-75 65 0,75-65 16,-58 98-16,58-98 15,-16 111-15,16-111 16,16 103-16,-16-103 16,0 0-16,50 84 0,-50-84 15,66 38-15,-66-38 16,74-10-16,-74 10 15,75-70-15,-75 70 0,50-102 16,-50 102-16,0 0 16,33-117-16,-33 117 15,0 0-15,0 0 0,0 0 16,0 0-16,16-93 16,-16 93-16,0 0 15,0-37-15,0 37 16,8 37-16,-8-37 0,17 93 15,-17-93-15,0 0 16,33 117-16,-33-117 0,0 0 16,58 93-16,-58-93 15,58 14-15</inkml:trace>
  <inkml:trace contextRef="#ctx0" brushRef="#br0" timeOffset="222419.7664">15183 10657 0,'0'0'0,"0"0"15,50-18-15,-50 18 16,0 0-16,74-10 15,-74 10-15,0 0 0,0 0 16,0 0-16,91 4 16,-91-4-16,0 0 0,50 42 15,-50-42-15,0 65 16,0-65-16,-33 79 16,33-79-16,0 0 15,0 0-15,0 0 0,-50 80 16,50-80-16,0 0 15,0 0-15,-33 65 16,33-65-16,16 51 0,-16-51 16,50 28-16,-50-28 15,0 0-15,83 15 16,-83-15-16,82-33 0</inkml:trace>
  <inkml:trace contextRef="#ctx0" brushRef="#br0" timeOffset="268017.259">7830 12997 0,'0'0'0,"0"0"16,83 0-16,-83 0 15,116-5-15,-116 5 0,132 0 16,-132 0-16,0 0 16,107 5-16,-107-5 15</inkml:trace>
  <inkml:trace contextRef="#ctx0" brushRef="#br0" timeOffset="268234.4">8012 13439 0,'0'0'0,"0"0"16,0 0-16,0 0 16,0 0-16,58 0 0,-58 0 15,74-14-15,-74 14 16,108-10-16,-108 10 15,132-18-15</inkml:trace>
  <inkml:trace contextRef="#ctx0" brushRef="#br0" timeOffset="268915.313">10039 12820 0,'0'0'0,"0"0"15,-8-107-15,8 107 16,-17-106-16,17 106 16,-49-103-16,49 103 0,-67-79 15,67 79-15,-74-33 16,74 33-16,-83 15 16,83-15-16,-66 69 15,66-69-15,-42 111 0,42-111 16,0 163-16,0-163 15,50 196-15,-50-196 16,83 218-16,-83-218 0,99 237 16,-99-237-1,108 257-15,-108-257 0,83 251 16,-83-251-16,66 260 16,-66-260-16,33 238 15,-33-238-15,-17 209 16,17-209-16,-58 186 0,58-186 15,-82 135-15,82-135 16,-116 88-16,116-88 16,-132 37-16,132-37 15,-134 0-15,134 0 0,-140-23 16,140 23-16,-116-46 16,116 46-16,0 0 15,0 0-15,-91-46 16,91 46-16,0 0 15,0 0-15,0 0 0,0 0 16,0 0-16,0 0 16,0 0-16,-83-43 0,83 43 15,0 0-15,0 0 16,0 0-16</inkml:trace>
  <inkml:trace contextRef="#ctx0" brushRef="#br0" timeOffset="269550.3751">12032 12378 0,'0'0'0,"0"0"0,24 79 15,-24-79-15,34 130 16,-34-130-16,24 195 16,-24-195-16,25 210 15,-25-210-15,0 0 0,0 0 16,0 0-16,0 0 15,25 163-15,-25-163 0,8 75 16,-8-75-16,0 0 16,0 0-16,-66-108 15,66 108-15,-66-97 16,66 97-16,-83-70 0,83 70 16,-99-28-16,99 28 15,-91 42-15,91-42 16,-66 79-16,66-79 0,-25 102 15,25-102-15,33 107 16,-33-107-16,75 93 16,-75-93-16,107 47 15,-107-47-15,124-5 16,-124 5-16,124-46 0</inkml:trace>
  <inkml:trace contextRef="#ctx0" brushRef="#br0" timeOffset="269919.1184">12387 12839 0,'0'0'0,"0"0"16,0 0-16,8 60 0,-8-60 15,25 93-15,-25-93 16,0 0-16,33 98 15,-33-98-15,0 0 16,0 0-16,50 74 0,-50-74 16,74 9-16,-74-9 15,67-51-15,-67 51 16,0 0-16,0 0 16,0 0-16,0 0 0,0 0 15,57-74-15,-57 74 16,42-61-16,-42 61 0,0 0 15,0 0-15,58 52 16,-58-52-16,33 83 16,-33-83-16,66 83 15,-66-83-15,83 66 0,-83-66 16,115 14-16</inkml:trace>
  <inkml:trace contextRef="#ctx0" brushRef="#br0" timeOffset="270283.8372">13925 13601 0,'-25'15'0,"25"-15"0,-74 33 16,74-33-16,-141 41 15,141-41-15,-182 42 0,-41-14 16,8-9-16,215-19 16,-190 4-16,0-8 15,0-6-15,190 10 16,-174-9-16,-16 4 16,0 5-16,190 0 0,-166 0 15,166 0-15,-190 14 16,190-14-16,-190 24 15,190-24-15,-182 28 16,182-28-16,-132 37 16,132-37-16,0 0 0,-99 28 15,99-28-15,0 0 16</inkml:trace>
  <inkml:trace contextRef="#ctx0" brushRef="#br0" timeOffset="270817.6516">10915 14547 0,'0'0'16,"0"0"-16,0 0 16,0 0-16,0 0 0,-8 26 15,8-26-15,0 71 16,0-71-16,0 106 16,0-106-16,0 131 0,0-131 15,8 135-15,-8-135 16,0 0-16,17 111 15,-17-111-15,33 61 16,-33-61-16,50-5 0,-50 5 16,74-70-16,-74 70 15,58-106-15,-58 106 16,0 0-16,0 0 16,50-121-16,-50 121 0,0 0 15,0 0-15,0 0 16,0 0-16,33-84 0,-33 84 15,0 0-15,0 0 16,-17 60-16,17-60 16,-8 111-16,8-111 0,-8 126 15,8-126-15,0 0 16,16 89-16,-16-89 16,50 37-16,-50-37 15</inkml:trace>
  <inkml:trace contextRef="#ctx0" brushRef="#br0" timeOffset="271497.3882">11536 14616 0,'0'0'0,"0"0"0,0 0 16,66 14-16,-66-14 16,99 9-16,-99-9 15,99 19-15,-99-19 0,91 46 16,-91-46-16,75 94 16,-75-94-16,33 139 15,-33-139-15,16 167 16,-16-167-16,8 168 0,-8-168 15,0 0-15,0 0 16,0 0-16,0 0 16,0 111-16,0-111 0,0 0 15,0 0-15,17-79 16,-17 79-16,0-163 16,0 163-16,-8-186 15,8 186-15,-9-186 0,9 186 16,-16-153-16,16 153 15,0 0-15,0-121 16,0 121-16,25-88 0,-25 88 16,74-60-16,-74 60 15,116-33-15,-116 33 16,173-10-16,-173 10 16,199 0-16,-199 0 15,215 0-15,-215 0 16,248 0-16,-248 0 0,248 0 15,-248 0-15,256 5 16,-256-5-16,248 5 16,-248-5-16,224 4 0,-224-4 15,198 9-15,-198-9 16,174 0-16,-174 0 16,117 0-16,-117 0 15,0 0-15,0 0 16,0 0-16,99-13 0,-99 13 15,0 0-15,58-19 16,-58 19-16,0 0 16</inkml:trace>
  <inkml:trace contextRef="#ctx0" brushRef="#br0" timeOffset="272067.2737">12263 14947 0,'0'0'0,"0"0"15,0 0-15,0 0 16,0 0-16,8 64 16,-8-64-16,17 93 15,-17-93-15,0 0 0,0 0 16,25 103-16,-25-103 15,0 0-15,0 0 16,33 69-16,-33-69 0,49 14 16,-49-14-16,67-46 15,-67 46-15,66-94 16,-66 94-16,0 0 16,0 0-16,0 0 0,0 0 15,0 0-15,66-83 16,-66 83-16,41-28 0,-41 28 15,25 47-15,-25-47 16,0 102-16,0-102 16,0 0-16,0 107 0,0-107 15,17 78-15,-17-78 16,33 15-16,-33-15 16,49-41-16</inkml:trace>
  <inkml:trace contextRef="#ctx0" brushRef="#br0" timeOffset="272450.1847">12768 14462 0,'0'0'0,"0"0"16,0 0-16,0 0 0,66-9 16,-66 9-16,0 0 15,58 0-15,-58 0 16,0 0-16,41 28 0,-41-28 16,16 66-16,-16-66 15,0 0-15,-24 87 16,24-87-16,0 0 0,0 0 15,0 0-15,-17 93 16,17-93-16,0 0 16,0 75-16,0-75 15,0 0-15,50 32 0,-50-32 16,0 0-16,82-9 16,-82 9-16,0 0 15,0 0-15,100-18 0</inkml:trace>
  <inkml:trace contextRef="#ctx0" brushRef="#br0" timeOffset="272666.6398">13164 15058 0,'0'0'0,"0"0"0,91 9 16,-91-9-16,91 0 16,-91 0-16,124-5 15,-124 5-15,124 0 16,-124 0-16</inkml:trace>
  <inkml:trace contextRef="#ctx0" brushRef="#br0" timeOffset="273134.1832">14057 14955 0,'0'0'0,"0"0"16,0 0-16,0 0 15,-49-8-15,49 8 16,-66 13-16,66-13 0,-91 47 15,91-47-15,-75 88 16,75-88-16,-24 98 16,24-98-16,0 0 0,16 93 15,-16-93-15,0 0 16,58 51-16,-58-51 16,83-10-16,-83 10 0,82-69 15,-82 69-15,66-98 16,-66 98-16,0 0 15,0 0-15,58-98 16,-58 98-16,0 0 0,0 0 16,0 0-16,0 0 15,25-64-15,-25 64 16,0 0-16,0 0 0,-8 74 16,8-74-16,8 107 15,-8-107-15,0 0 16,25 102-16,-25-102 15,0 0-15,50 56 0,-50-56 16,57-10-16,-57 10 16,58-60-16</inkml:trace>
  <inkml:trace contextRef="#ctx0" brushRef="#br0" timeOffset="273519.2071">14281 14588 0,'0'0'0,"0"0"15,0 0-15,0 0 16,0 0-16,49-9 0,-49 9 16,0 0-16,0 0 15,83-10-15,-83 10 16,0 0-16,66 4 0,-66-4 15,25 38-15,-25-38 16,0 0-16,-8 70 16,8-70-16,0 0 15,-50 69-15,50-69 0,0 0 16,0 0-16,0 0 16,0 0-16,-33 57 15,33-57-15,17 46 0,-17-46 16,57 19-16,-57-19 15,0 0-15,92-10 16,-92 10-16,0 0 16,83-18-16,-83 18 0,0 0 15</inkml:trace>
  <inkml:trace contextRef="#ctx0" brushRef="#br0" timeOffset="351939.59">7855 16547 0,'0'0'16,"0"0"-16,0 0 0,66 0 15,-66 0-15,0 0 16,91-6-16,-91 6 0,0 0 16,91-3-16,-91 3 15</inkml:trace>
  <inkml:trace contextRef="#ctx0" brushRef="#br0" timeOffset="352150.5468">7847 16854 0,'0'0'0,"0"0"15,0 0-15,66 8 16,-66-8-16,83-4 16,-83 4-16,82-14 0,-82 14 15,100-18-15</inkml:trace>
  <inkml:trace contextRef="#ctx0" brushRef="#br0" timeOffset="355133.6039">10204 16658 0,'0'0'0,"0"0"16,0 0-16,0 0 15,0 0-15,0 0 16,0 0-16,0 0 0,-41-37 16,41 37-16,0 0 15,-66-9-15,66 9 16,-66 32-16,66-32 0,-58 79 15,58-79-15,-50 98 16,50-98-16,-16 98 16,16-98-16,0 0 15,24 79-15,-24-79 0,42 51 16,-42-51-16,0 0 16,66 0-16,-66 0 15,66-42-15,-66 42 0,75-69 16,-75 69-16,0 0 15,0 0-15,0 0 16,0 0-16,0 0 0,0 0 16,41-80-16,-41 80 15,0 0-15,25-56 0,-25 56 16,0 0-16,0 0 16,0 0-16,24 79 15,-24-79-15,0 0 16,25 103-16,-25-103 0,0 0 15,50 83-15,-50-83 16,0 0-16,66 42 16,-66-42-16</inkml:trace>
  <inkml:trace contextRef="#ctx0" brushRef="#br0" timeOffset="355500.563">10485 16877 0,'0'0'0,"0"0"16,0 0-16,9 68 15,-9-68-15,0 0 16,8 71-16,-8-71 0,0 0 16,0 0-16,0 0 15,0 0-15,0 0 16,17 56-16,-17-56 15,0 0-15,0 0 0,0 0 16,-17-46-16,17 46 16,-17-99-16,17 99 15,-8-116-15,8 116 0,0 0 16,0 0-16,8-102 16,-8 102-16,0 0 15,0 0-15,42-74 16,-42 74-16,0 0 0,74-19 15,-74 19-15,0 0 16,83 14-16,-83-14 16</inkml:trace>
  <inkml:trace contextRef="#ctx0" brushRef="#br0" timeOffset="355801.0023">11023 16654 0,'0'0'16,"0"0"-16,-66 59 16,66-59-16,-58 61 0,58-61 15,-50 93-15,50-93 16,0 0-16,-33 94 15,33-94-15,0 0 16,8 97-16,-8-97 0,0 0 16,67 69-16,-67-69 15,91 18-15,-91-18 16,115-18-16,-115 18 0</inkml:trace>
  <inkml:trace contextRef="#ctx0" brushRef="#br0" timeOffset="356257.3977">11536 16635 0,'0'0'0,"0"0"16,-91 32-16,91-32 16,0 0-16,0 0 0,0 0 15,-83 33-15,83-33 16,0 0-16,-66 41 16,66-41-16,0 0 0,0 48 15,0-48-15,58 46 16,-58-46-16,0 0 15,0 0-15,91 51 16,-91-51-16,0 0 0,91 59 16,-91-59-16,49 76 15,-49-76-15,0 0 0,-8 66 16,8-66-16,0 0 16,-50 54-16,50-54 15,0 0-15,-74 38 16,74-38-16,0 0 0,-66 5 15,66-5-15,-25-33 16,25 33-16,41-51 16,-41 51-16</inkml:trace>
  <inkml:trace contextRef="#ctx0" brushRef="#br0" timeOffset="356667.0598">11734 16909 0,'0'0'0,"0"0"16,0 0-16,50-28 15,-50 28-15,0 0 0,66-37 16,-66 37-16,0 0 15,0 0-15,0 0 16,0 0-16,0 0 16,0 0-16,82-55 0,-82 55 15,50-38-15,-50 38 16,0 0-16,0 0 16,-74 38-16,74-38 15,0 0-15,-75 78 0,75-78 16,0 0-16,-41 98 15,41-98-15,-8 97 16,8-97-16,49 71 0,-49-71 16,99 27-16,-99-27 15,116-4-15,-116 4 16,124-29-16</inkml:trace>
  <inkml:trace contextRef="#ctx0" brushRef="#br0" timeOffset="356967.2044">12528 16793 0,'0'0'16,"0"0"-16,-75 37 15,75-37-15,-74 37 16,74-37-16,0 0 0,-83 66 15,83-66-15,-58 88 16,58-88-16,0 88 16,0-88-16,58 75 0,-58-75 15,91 60-15,-91-60 16,108 18-16,-108-18 16,124-8-16,-124 8 15,0 0-15,0 0 16,99-43-16</inkml:trace>
  <inkml:trace contextRef="#ctx0" brushRef="#br0" timeOffset="361257.3247">15696 16495 0,'0'0'0,"0"0"0,24 107 16,-24-107-16,25 145 15,-25-145-15,25 162 16,-25-162-16,17 153 15,-17-153-15,0 0 0,0 0 16,16 145-16,-16-145 16,0 0-16</inkml:trace>
  <inkml:trace contextRef="#ctx0" brushRef="#br0" timeOffset="361467.2439">15522 16779 0,'0'0'0,"0"0"0,0 0 16,83 5-16,-83-5 15,124-10-15,-124 10 0,140-13 16,-140 13-16</inkml:trace>
  <inkml:trace contextRef="#ctx0" brushRef="#br0" timeOffset="361817.2595">16878 16393 0,'0'0'0,"0"0"0,-66 47 15,66-47-15,-66 73 16,66-73-16,-83 108 16,83-108-16,-74 120 15,74-120-15,-42 117 0,42-117 16,17 107-16,-17-107 15,58 97-15,-58-97 16,91 79-16,-91-79 16,140 57-16,-140-57 0,141 37 15,-141-37-15,0 0 16,124 9-16,-124-9 16,0 0-16,107-9 0,-107 9 15</inkml:trace>
  <inkml:trace contextRef="#ctx0" brushRef="#br0" timeOffset="362317.2861">14264 16281 0,'0'0'0,"0"0"16,33 60-16,-33-60 16,66 80-16,-66-80 15,108 117-15,-108-117 0,117 143 16,-117-143-16,82 177 15,-82-177-15,58 186 16,-58-186-16,25 191 16,-25-191-16,-8 181 0,8-181 15,-25 158-15,25-158 16,0 0-16,0 0 16,-50 131-16</inkml:trace>
  <inkml:trace contextRef="#ctx0" brushRef="#br0" timeOffset="362784.4611">13115 16016 0,'0'0'0,"0"0"0,0 0 16,-58 41-16,58-41 16,-50 61-16,50-61 15,-66 84-15,66-84 0,-58 131 16,58-131-16,-58 144 16,58-144-16,-33 158 15,33-158-15,-16 154 0,16-154 16,16 162-16,-16-162 15,0 0-15,33 158 0,-33-158 16,75 145-16,-75-145 16,91 116-16,-91-116 0,116 79 15,-116-79-15</inkml:trace>
  <inkml:trace contextRef="#ctx0" brushRef="#br0" timeOffset="375334.3489">13322 17160 0,'0'0'16,"0"0"0,49-4-16,-49 4 0,66-15 0,-66 15 15,83-46-15,-83 46 16,0 0-16,66-60 15,-66 60-15,0 0 0,0 0 16,50-70-16,-50 70 16,0 0-16,0-70 15,0 70-15,-42-46 16,42 46-16,-82-5 0,82 5 16,-108 42-16,108-42 15,-74 75-15,74-75 16,-33 93-16,33-93 15,0 97-15,0-97 0,41 103 16,-41-103-16,75 79 16,-75-79-16,107 46 15,-107-46-15,91 14 0,-91-14 16,107-23-16,-107 23 16,100-43-16,-100 43 15,58-69-15</inkml:trace>
  <inkml:trace contextRef="#ctx0" brushRef="#br0" timeOffset="375750.5354">13644 16421 0,'0'0'0,"0"0"15,0 0-15,25-32 16,-25 32-16,0 0 0,0 0 15,33-38-15,-33 38 16,0 0-16,0 0 16,50-18-16,-50 18 0,49 28 15,-49-28-15,25 65 16,-25-65-16,25 87 16,-25-87-16,25 80 15,-25-80-15,0 0 0,41 74 16,-41-74-16,0 0 15,58 23-15,-58-23 16,74-23-16</inkml:trace>
  <inkml:trace contextRef="#ctx0" brushRef="#br0" timeOffset="375947.7937">13909 16253 0,'0'0'0,"0"0"16,-50 69-16,50-69 15,-33 80-15,33-80 16,-50 93-16,50-93 16,-49 94-16,49-94 15,0 0-15,0 0 0</inkml:trace>
  <inkml:trace contextRef="#ctx0" brushRef="#br1" timeOffset="379151.3316">7375 15708 0,'-8'29'0,"8"-29"16,-33 79-16,33-79 0,-16 139 16,16-139-16,-17 186 15,9 24-15,8-210 16,0 205-16,0-205 16,-17 205-16,17-205 0,-16 223 15,16-223-15,-25 237 16,25-237-16,-25 214 15,25-214-15,-25 186 16,25-186-16,-8 144 0,8-144 16,0 0-16,0 0 15,0 0-15,0 0 16,0 97-16,0-97 0,33 51 31,-33-51-31,75 6 0,-75-6 0,115-29 16,-115 29-16,166-46 15,-166 46-15,198-42 16,-198 42-16,223-42 16,-223 42-16,248-22 15,-248 22-15,273 0 0,-273 0 16,290 7-16,-9 8 16,-41-5-16,-240-10 15,215 4-15,-8 6 16,8-5-16,-215-5 0,199 13 15,7-8-15,1 9 16,-207-14-16,215 9 16,0-4-16,17-1 15,-232-4-15,223 0 16,0 10-16,0-1 16,-223-9-16,215 9 0,25-4 15,-17-1-15,-223-4 16,199 0-16,32 0 15,-231 0-15,248 0 16,0 11-16,-8 2 16,-240-13-16,232 9 0,-1 1 15,1-6-15,-33 0 16,-199-4-16,199 11 16,7 7-16,1 19 15,-207-37-15,207 37 16,8 5-16,-8-1 0,-207-41 15,198 38-15,-198-38 16,207 47-16,-207-47 16,206 51-16,-206-51 15,224 51-15,-224-51 16,206 42-16,-206-42 0,174 18 16,-174-18-16,149 0 15,-149 0-15,107-41 16,-107 41-16,91-94 15,-91 94-15,66-153 16,-66 153-16,42-185 0,-17-21 16,-25 206-16,8-214 15,0 9-15,-8 205 16,0-200-16,0 200 0,0-200 16,0 200-16,-8-222 15,8 222-15,0-228 16,0 228-16,-8-215 15,8 215-15,0-181 16,0 181-16,-9-140 16,9 140-16,0 0 0,-8-103 15,8 103-15,0 0 16,-16-65-16,16 65 16,-42-27-16,42 27 0,-74-9 15,74 9-15,-108 9 16,108-9-16,-124 14 15,124-14-15,-165 9 16,165-9-16,-199 4 0,199-4 16,-223-9-16,223 9 15,-248-13-15,-16-11 16,15 6-16,249 18 16,-206-23-16,-17-1 15,-1 6-15,224 18 0,-223-6 16,0-2-16,-18 3 15,241 5-15,-240 0 16,-8 0-16,-16 0 16,49 0-16,8 0 0,8 5 15,1 0-15,-1-5 16,1 3-16,0 3 16,-9-2-16,8 10 15,9-4-15,-16 4 16,-18-10-16,26 1 0,-9-5 15,207 0-15,-223 0 0,0 4 16,16 1-16,9-5 16,-9 5-16,-9-1 15,17 6-15,17-6 16,-8 6-16,-8-1 16,198-9-16,-190 9 0,-17-4 15,207-5-15,-215 13 16,215-13-16,-198 19 15,198-19-15,-191 10 0,191-10 16,-140 14-16,140-14 16,0 0-16,-116-4 15,116 4-15</inkml:trace>
  <inkml:trace contextRef="#ctx0" brushRef="#br2" timeOffset="439091.6232">23138 4888 0,'0'0'0,"0"0"16,0 0-16,0 0 16,50-5-16,-50 5 15,0 0-15,58-9 16,-58 9-16,0 0 0</inkml:trace>
  <inkml:trace contextRef="#ctx0" brushRef="#br2" timeOffset="439341.7831">23221 5098 0,'0'0'0,"0"0"0,0 0 16,0 0-16,58 4 15,-58-4-15,66 0 16,-66 0-16,0 0 15</inkml:trace>
  <inkml:trace contextRef="#ctx0" brushRef="#br2" timeOffset="441471.0061">24586 4363 0,'0'0'0,"0"0"16,0 0-16,0-42 0,0 42 15,0 0-15,-8-61 16,8 61-16,-41-83 16,41 83-16,-66-79 15,66 79-15,0 0 16,-75-61-16,75 61 0,0 0 15,-74-52-15,74 52 16,0 0-16,0 0 16,-75-18-16,75 18 0,0 0 15,-67 24-15,67-24 16,-33 74-16,33-74 16,-8 107-16,8-107 0,16 135 15,-16-135-15,51 144 16,-51-144-16,58 158 15,-58-158-15,66 158 16,-66-158-16,74 177 0,-74-177 16,83 187-16,-83-187 15,83 194-15,-83-194 16,58 200-16,-58-200 16,58 196-16,-58-196 0,16 191 15,-16-191-15,-8 167 16,8-167-16,-58 149 15,58-149-15,-99 107 16,99-107-16,-141 75 16,141-75-16,-157 41 0,157-41 15,-175 10-15,175-10 16,-165 0-16,165 0 16,-149-14-16,149 14 15,0 0-15,-107-23 0,107 23 16,0 0-16,-75-28 15</inkml:trace>
  <inkml:trace contextRef="#ctx0" brushRef="#br2" timeOffset="442117.5032">25694 4205 0,'0'0'0,"0"0"16,9-52-16,-9 52 0,0 0 15,33-60-15,-33 60 16,0 0-16,41-47 15,-41 47-15,50-9 16,-50 9-16,57 46 16,-57-46-16,67 94 0,-67-94 15,82 134-15,-82-134 16,75 126-16,-75-126 16,74 107-16,-74-107 0,0 0 15,83 47-15,-83-47 16,0 0-16,91-6 15,-91 6-15,66-69 16</inkml:trace>
  <inkml:trace contextRef="#ctx0" brushRef="#br2" timeOffset="442333.8005">26199 4125 0,'0'0'0,"0"0"15,-50 47-15,50-47 16,-50 70-16,50-70 16,-66 102-16,66-102 15,-91 121-15,91-121 0,-66 120 16,66-120-16,-58 103 16,58-103-16,0 0 15,-16 84-15,16-84 16</inkml:trace>
  <inkml:trace contextRef="#ctx0" brushRef="#br2" timeOffset="442633.6572">27166 5121 0,'0'0'16,"0"0"-16,-91 23 16,91-23-16,-140 23 0,140-23 15,-191 19-15,191-19 16,-223 23-16,223-23 16,-248 19-16,248-19 15,-256 23-15,256-23 0,-240 28 16,240-28-16,-207 37 15,207-37-15,-173 28 16,173-28-16,0 0 16</inkml:trace>
  <inkml:trace contextRef="#ctx0" brushRef="#br2" timeOffset="443368.0973">25091 5935 0,'0'0'16,"0"0"-16,0 0 16,25 28-16,-25-28 0,57 14 15,-57-14-15,75 23 16,-75-23-16,74 24 15,-74-24-15,75 42 16,-75-42-16,58 65 16,-58-65-16,24 97 0,-24-97 15,9 107-15,-9-107 16,0 0-16,0 0 16,0 0-16,0 0 0,0 0 15,0 93-15,0-93 16,-9 33-16,9-33 15,-8-42-15,8 42 16,-16-120-16,16 120 0,-9-159 16,9 159-16,0-163 15,0 163-15,0-135 16,0 135-16,0 0 0,9-111 16,-9 111-16,24-75 15,-24 75-15,66-46 16,-66 46-16,116-33 15,-116 33-15,166-18 0,-166 18 16,206-24-16,-206 24 16,215-14-16,-215 14 15,232-14-15,-232 14 16,231-5-16,-231 5 0,199 5 16,-199-5-16,165 5 15,-165-5-15,0 0 16,116 9-16,-116-9 15,0 0-15,41 4 16,-41-4-16</inkml:trace>
  <inkml:trace contextRef="#ctx0" brushRef="#br2" timeOffset="443733.7214">25827 5902 0,'0'0'16,"0"0"-16,0 0 15,0 0-15,0 0 0,0 61 16,0-61-16,0 0 15,-9 79-15,9-79 16,0 0-16,0 0 0,0 0 16,0 0-16,-8 98 15,8-98-15,0 0 16,-8 74-16,8-74 16,41 24-16,-41-24 0,75-10 15,-75 10-15,0 0 16,115-32-16,-115 32 15,0 0-15,91-56 0</inkml:trace>
  <inkml:trace contextRef="#ctx0" brushRef="#br2" timeOffset="443933.9625">26009 5902 0,'0'0'0,"0"0"0,-17 80 15,17-80-15,0 93 16,0-93-16,0 121 16,0-121-16,0 125 15,0-125-15,0 0 0,0 0 16,0 121-16,0-121 16,41 65-16</inkml:trace>
  <inkml:trace contextRef="#ctx0" brushRef="#br2" timeOffset="444122.3375">26372 6233 0,'0'0'0,"0"0"15,0 0-15,42-9 16,-42 9-16,66-19 15,-66 19-15,82-28 16,-82 28-16,0 0 0</inkml:trace>
  <inkml:trace contextRef="#ctx0" brushRef="#br2" timeOffset="444439.29">26728 6177 0,'0'0'0,"0"0"16,0 0-16,0 0 15,16-42-15,-16 42 16,0 0-16,33-56 16,-33 56-16,0 0 0,42-41 15,-42 41-15,0 0 16,41-14-16,-41 14 15,58 37-15,-58-37 0,50 84 16,-50-84-16,41 102 16,-41-102-16,0 0 15,50 98-15,-50-98 0,0 0 16,66 69-16,-66-69 16,74 5-16,-74-5 15</inkml:trace>
  <inkml:trace contextRef="#ctx0" brushRef="#br2" timeOffset="444667.2897">27125 6061 0,'0'0'0,"-17"18"15,-24 48-15,41-66 16,-66 97-16,66-97 15,-75 126-15,75-126 16,0 0-16,0 0 0,0 0 16,0 0-16,-58 107 15,58-107-15,-24 60 0,24-60 16,24-33-16</inkml:trace>
  <inkml:trace contextRef="#ctx0" brushRef="#br2" timeOffset="445117.6129">27050 5753 0,'0'0'0,"0"0"15,0 0-15,50-8 0,-50 8 16,66-10-16,-66 10 15,0 0-15,75-4 16,-75 4-16,0 0 16,0 0-16,0 0 0,49 19 15,-49-19-15,8 55 16,-8-55-16,-41 65 16,41-65-16,0 0 15,0 0-15,0 0 0,0 0 16,0 0-16,-58 70 15,58-70-15,0 0 16,-25 60-16,25-60 0,17 33 16,-17-33-16,0 0 15,66 9-15,-66-9 16,0 0-16,0 0 0,0 0 16,0 0-16,58 0 15,-58 0-15,0 0 16,0 0-16,66-14 0,-66 14 15,50-28-15</inkml:trace>
  <inkml:trace contextRef="#ctx0" brushRef="#br2" timeOffset="445804.7954">28001 4823 0,'0'0'0,"0"0"16,0 0-16,0 51 15,0-51-15,8 70 16,-8-70-16,25 107 15,-25-107-15,17 121 0,-17-121 16,0 0-16,0 0 0,8 107 16,-8-107-16,0 0 15,0 0-15,0 0 0,8 84 16,-8-84-16,0 0 16,17 19-16</inkml:trace>
  <inkml:trace contextRef="#ctx0" brushRef="#br2" timeOffset="446234.1804">27877 5107 0,'0'0'0,"0"0"15,0 0-15,0 0 16,25 18-16,-25-18 0,66 0 15,-66 0-15,99-9 16,-99 9-16,124-5 16,-124 5-16,0 0 0,108 0 15,-108 0-15,0 0 16,0 0-16,0 0 16,0 0-16,0 0 0,0 0 15,0 0-15,91 0 16,-91 0-16,0 0 0,0 0 15,0 0-15,0 0 16,0 0-16,0 0 16,0 0-16,0 0 0,0 0 15,0 0-15,58 0 16,-58 0-16,0 0 0,0 0 16,0 0-16,0 0 15,49-9-15,-49 9 16,42-28-16,-42 28 0,74-32 15</inkml:trace>
  <inkml:trace contextRef="#ctx0" brushRef="#br2" timeOffset="448867.0341">33053 5298 0,'0'0'16,"0"0"-16,0 0 0,0 0 15,0 0-15,0 0 16,-48 9-16,48-9 16,-92 0-16,92 0 15,-173 9-15,173-9 0,-223 9 16,223-9-16,-256 6 15,256-6-15,-273 8 16,273-8-16,-248 18 16,248-18-16,-216 20 15,216-20-15,-148 32 0,148-32 16,0 0-16,0 0 16,0 0-16,-99 9 15,99-9-15,0 0 0,0 0 16,-34 14-16,34-14 15,34 24-15,-34-24 16,74 28-16</inkml:trace>
  <inkml:trace contextRef="#ctx0" brushRef="#br2" timeOffset="449866.8526">31822 6075 0,'0'0'16,"0"0"-16,0 0 15,0 0-15,-9 46 16,9-46-16,0 0 15,-16 75-15,16-75 0,0 0 16,0 0-16,-16 83 16,16-83-16,0 0 15,-8 71-15,8-71 0,33 32 16,-33-32-16,82-9 16,-82 9-16,115-28 15,-115 28-15,0 0 16,0 0-16,117-38 0,-117 38 15,0 0-15,107-51 16</inkml:trace>
  <inkml:trace contextRef="#ctx0" brushRef="#br2" timeOffset="450050.3488">32112 5963 0,'0'0'0,"-10"37"16,3 29-16,7-66 15,0 97-15,0-97 16,-8 136-16,8-136 16,0 0-16,-17 139 0,17-139 15,-17 139-15,17-139 16,0 79-16,0-79 16</inkml:trace>
  <inkml:trace contextRef="#ctx0" brushRef="#br2" timeOffset="450217.6486">32318 6345 0,'0'0'0,"0"0"0,0 0 16,17 18-16,-17-18 15,57-9-15,-57 9 16,83-19-16,-83 19 15</inkml:trace>
  <inkml:trace contextRef="#ctx0" brushRef="#br2" timeOffset="450534.5136">32616 6289 0,'0'0'15,"0"0"-15,0 0 16,16-38-16,-16 38 0,41-41 16,-41 41-16,0 0 15,0 0-15,58-51 16,-58 51-16,67-9 0,-67 9 16,41 23-16,-41-23 15,0 0-15,32 69 16,-32-69-16,0 0 15,34 103-15,-34-103 0,34 102 16,-34-102-16,0 0 16,57 60-16,-57-60 15,66-8-15</inkml:trace>
  <inkml:trace contextRef="#ctx0" brushRef="#br2" timeOffset="450738.9622">33129 6154 0,'0'0'0,"0"0"16,-67 46-16,67-46 15,-66 66-15,66-66 16,-75 93-16,75-93 16,-65 111-16,65-111 0,0 0 15,0 0-15,-66 103 16,66-103-16,-42 55 15,42-55-15,0 0 16,0 0-16</inkml:trace>
  <inkml:trace contextRef="#ctx0" brushRef="#br2" timeOffset="451109.673">33096 5945 0,'0'0'16,"0"0"-16,49 0 16,-49 0-16,57-10 15,-57 10-15,0 0 16,84-4-16,-84 4 0,0 0 16,57 14-16,-57-14 15,0 0-15,16 37 16,-16-37-16,-32 65 15,32-65-15,0 0 16,0 0-16,0 0 0,-67 74 16,67-74-16,0 0 15,-40 61-15,40-61 0,0 0 16,0 46-16,0-46 16,58 19-16,-58-19 15,0 0-15,0 0 16,0 0-16,0 0 0,73-5 15,-73 5-15,0 0 16</inkml:trace>
  <inkml:trace contextRef="#ctx0" brushRef="#br2" timeOffset="455634.4351">27315 4307 0,'0'0'0,"0"0"0,0 0 16,8 52-16,-8-52 15,17 87-15,-17-87 16,16 121-16,-16-121 16,33 144-16,-33-144 0,0 0 15,0 0-15,0 0 16,0 0-16,0 0 16,25 122-16,-25-122 0,17 69 15,-17-69-15,0 0 16,0 0-16,-66-51 15,66 51-15,0 0 16,-75-42-16,75 42 0,-83-18 16,83 18-16,0 0 15,-66 37-15,66-37 16,0 0-16,-33 65 0,33-65 16,8 64-16,-8-64 15,50 28-15,-50-28 16,66-3-16,-66 3 15,0 0-15,83-51 0,-83 51 16,91-71-16,-91 71 16</inkml:trace>
  <inkml:trace contextRef="#ctx0" brushRef="#br2" timeOffset="455923.7649">27513 4688 0,'0'0'0,"0"0"16,0 0-16,0 0 15,-16-51-15,16 51 16,0 0-16,8-60 16,-8 60-16,0 0 0,17-61 15,-17 61-15,0 0 16,41-42-16,-41 42 0,33 19 15,-33-19-15,41 60 16,-41-60-16,42 80 16,-42-80-16,0 0 15,0 0-15,41 78 16,-41-78-16,50 28 0,-50-28 16</inkml:trace>
  <inkml:trace contextRef="#ctx0" brushRef="#br2" timeOffset="456117.5771">27770 4521 0,'0'0'0,"0"0"16,-42 46-16,42-46 15,-58 66-15,58-66 16,-57 78-16,57-78 0,0 0 15,-50 80-15,50-80 16,-25 69-16</inkml:trace>
  <inkml:trace contextRef="#ctx0" brushRef="#br2" timeOffset="456818.0726">32666 4153 0,'0'0'0,"0"0"16,0 0-16,15 107 15,-15-107-15,26 135 16,-26-135-16,16 182 15,-16-182-15,0 0 16,0 0-16,0 0 0,0 0 16,0 0-16,0 0 15,17 172-15,-17-172 0,-9 102 16,9-102-16,-32 14 16,32-14-16,-58-37 15,58 37-15,0 0 16,-83-28-16,83 28 15,0 0-15,-75 5 0,75-5 16,0 0-16,-65 51 16,65-51-16,-9 75 15,9-75-15,42 51 16,-42-51-16,90 32 0,-90-32 16,100-23-16,-100 23 15</inkml:trace>
  <inkml:trace contextRef="#ctx0" brushRef="#br2" timeOffset="457121.0521">32813 4670 0,'0'0'0,"0"0"15,0 0-15,35-28 16,-35 28-16,41-47 15,-41 47-15,0 0 0,58-42 16,-58 42-16,0 0 16,0 0-16,65-32 15,-65 32-15,67 18 16,-67-18-16,50 56 0,-50-56 16,41 88-16,-41-88 15,0 0-15,40 94 16,-40-94-16,0 0 0,68 51 15,-68-51-15,73-5 16,-73 5-16</inkml:trace>
  <inkml:trace contextRef="#ctx0" brushRef="#br2" timeOffset="457300.9276">33368 4446 0,'0'0'15,"0"0"-15,-67 70 16,67-70-16,-81 79 16,81-79-16,-91 116 0,91-116 15,-109 131-15,109-131 16,-90 115-16,90-115 16</inkml:trace>
  <inkml:trace contextRef="#ctx0" brushRef="#br2" timeOffset="480950.824">16638 7433 0,'0'46'16,"0"-46"-16,0 112 16,0-112-16,0 0 0,9 131 15,-9-131-15,0 0 16,0 0-16,0 0 15,33 106-15,-33-106 0,0 0 16,57 28-16,-57-28 16,67-33-16,-67 33 15,66-83-15,-66 83 16,0 0-16,41-93 0,-41 93 16,0 0-16,0 0 15,41-74-15,-41 74 16,34-24-16,-34 24 0,24 33 15,-24-33-15,25 79 16,-25-79-16,25 102 16,-25-102-16,0 0 15,41 102-15,-41-102 0,0 0 16,58 57-16,-58-57 16,75 0-16,-75 0 15,57-57-15</inkml:trace>
  <inkml:trace contextRef="#ctx0" brushRef="#br2" timeOffset="481171.8957">17399 7507 0,'0'0'0,"0"0"16,50-8-16,-50 8 0,74-10 15,-74 10-15,0 0 16,83-10-16,-83 10 16</inkml:trace>
  <inkml:trace contextRef="#ctx0" brushRef="#br2" timeOffset="481657.1431">17531 7782 0,'0'0'0,"0"0"0,0 0 15,0 0-15,0 0 16,58 0-16,-58 0 0,0 0 16,75 4-16,-75-4 15,0 0-15,0 0 16,0 0-16,0 0 0,0 0 16,0 0-16,0 0 15,74 5-15,-74-5 16,0 0-16,0 0 0,0 0 15,0 0-15,0 0 0,0 0 16,0 0-16,0 0 16,0 0-16,0 0 0,66 0 15,-66 0-15,0 0 16,0 0-16,0 0 16,0 0-16,0 0 0,0 0 15,0 0-15,0 0 16,0 0-16,0 0 0,0 0 15,0 0-15,0 0 0,0 0 16,0 0-16,0 0 16,0 0-16,0 0 15,50-9-15,-50 9 16</inkml:trace>
  <inkml:trace contextRef="#ctx0" brushRef="#br2" timeOffset="482151.5098">18639 7224 0,'0'0'16,"0"0"-16,0 0 15,0 0-15,0 65 0,0-65 16,0 79-16,0-79 16,-8 111-16,8-111 15,0 0-15,-17 112 16,17-112-16,0 0 0,0 0 16,0 0-16,0 0 15,-8 79-15,8-79 0,8 37 16,-8-37-16,58-8 15,-58 8-15,108-38 16,-108 38-16,0 0 16,99-42-16,-99 42 0,0 0 15,91-51-15</inkml:trace>
  <inkml:trace contextRef="#ctx0" brushRef="#br2" timeOffset="482384.6556">18920 7284 0,'0'0'0,"0"0"16,-8 61-16,8-61 0,-16 93 16,16-93-16,-9 125 15,9-125-15,-16 144 16,16-144-16,0 0 0,-9 121 15,9-121-15,9 79 16,-9-79-16,41 10 16</inkml:trace>
  <inkml:trace contextRef="#ctx0" brushRef="#br2" timeOffset="482554.3209">19201 7633 0,'0'0'0,"0"0"0,0 0 15,42-5-15,-42 5 16,83-9-16,-83 9 16,100-23-16</inkml:trace>
  <inkml:trace contextRef="#ctx0" brushRef="#br2" timeOffset="482900.1879">19666 7545 0,'0'0'15,"0"0"-15,0 0 16,24-46-16,-24 46 16,33-61-16,-33 61 0,0 0 15,0 0-15,50-56 16,-50 56-16,0 0 16,74-24-16,-74 24 0,67 33 15,-67-33-15,57 74 16,-57-74-16,50 108 15,-50-108-15,58 111 16,-58-111-16,0 0 0,58 65 16,-58-65-16,66 14 15</inkml:trace>
  <inkml:trace contextRef="#ctx0" brushRef="#br2" timeOffset="483132.6607">20162 7373 0,'0'0'0,"0"0"16,-58 69-16,58-69 0,-66 98 16,66-98-16,-50 125 15,50-125-15,0 0 16,0 0-16,0 0 0,-50 126 15,50-126-15,-24 65 16,24-65-16,0 0 16,0 0-16</inkml:trace>
  <inkml:trace contextRef="#ctx0" brushRef="#br2" timeOffset="483572.1586">20195 6884 0,'0'0'0,"0"0"0,66-33 16,-66 33-16,74-18 16,-74 18-16,0 0 15,83-9-15,-83 9 0,0 0 16,83 14-16,-83-14 15,41 32-15,-41-32 16,-17 55-16,17-55 0,0 0 16,-66 52-16,66-52 15,0 0-15,0 0 16,0 0-16,0 0 16,-66 65-16,66-65 0,0 0 15,-41 61-15,41-61 16,8 47-16,-8-47 15,58 23-15,-58-23 0,0 0 16,91 13-16,-91-13 16,0 0-16,0 0 0,0 0 15,0 0-15,0 0 16,91-13-16,-91 13 16,0 0-16,0 0 0,0 0 15,58-10-15</inkml:trace>
  <inkml:trace contextRef="#ctx0" brushRef="#br2" timeOffset="484251.0295">16456 8587 0,'0'0'15,"0"0"-15,9 65 16,-9-65-16,8 93 0,-8-93 15,8 126-15,-8-126 16,0 0-16,0 0 16,0 0-16,0 0 15,0 0-15,8 116 0,-8-116 16,9 65-16,-9-65 0,0 0 16,0 0-16,-58-46 15,58 46-15,0 0 16,-58-61-16,58 61 15,0 0-15,-66-32 0,66 32 16,-66 9-16,66-9 16,0 0-16,-42 65 15,42-65-15,0 0 0,0 84 16,0-84-16,58 70 16,-58-70-16,83 46 15,-83-46-15,91 0 16,-91 0-16,74-37 15,-74 37-15,83-57 0,-83 57 16</inkml:trace>
  <inkml:trace contextRef="#ctx0" brushRef="#br2" timeOffset="484617.927">16820 8973 0,'0'0'0,"0"0"0,8 60 16,-8-60-16,0 0 15,0 0-15,0 0 0,25 66 16,-25-66-16,0 0 16,0 0-16,0 0 15,25 46-15,-25-46 0,0 0 16,41-9-16,-41 9 15,0 0-15,0 0 16,0 0-16,0 0 16,42-51-16,-42 51 0,0 0 15,41-38-15,-41 38 16,0 0-16,33 24 16,-33-24-16,33 55 0,-33-55 15,0 0-15,42 65 16,-42-65-16,57 38 15,-57-38-15,50-14 0</inkml:trace>
  <inkml:trace contextRef="#ctx0" brushRef="#br2" timeOffset="484821.4874">17333 8931 0,'0'0'0,"0"0"15,0 0-15,58-5 16,-58 5-16,0 0 0,74-4 16,-74 4-16,0 0 15,83-5-15</inkml:trace>
  <inkml:trace contextRef="#ctx0" brushRef="#br2" timeOffset="485012.0663">17449 9150 0,'0'0'0,"0"0"0,0 0 15,57 0-15,-57 0 16,58-5-16,-58 5 0,75-9 16,-75 9-16</inkml:trace>
  <inkml:trace contextRef="#ctx0" brushRef="#br2" timeOffset="485374.9832">18110 9029 0,'0'0'0,"0"0"15,0 0-15,58 4 16,-58-4-16,74 0 0,-74 0 15,100-4-15,-100 4 16,99-23-16,-99 23 16</inkml:trace>
  <inkml:trace contextRef="#ctx0" brushRef="#br2" timeOffset="485784.2688">18639 8699 0,'0'0'16,"0"0"-16,58-9 0,-58 9 16,75-5-16,-75 5 15,0 0-15,0 0 16,74 5-16,-74-5 0,0 0 15,58 32-15,-58-32 16,16 69-16,-16-69 16,-33 89-16,33-89 15,-58 98-15,58-98 0,0 0 16,-66 97-16,66-97 16,0 0-16,-49 93 15,49-93-15,-9 74 16,9-74-16,42 57 0,-42-57 15,66 23-15,-66-23 16,91-5-16,-91 5 0,99-32 16,-99 32-16,0 0 15,74-56-15</inkml:trace>
  <inkml:trace contextRef="#ctx0" brushRef="#br2" timeOffset="486067.7292">19177 8973 0,'0'0'0,"0"0"16,0 0-16,0 0 16,0 0-16,0 0 15,0 0-15,0 0 16,-50 5-16,75-57 0,-25 52 16,0 0-16,58-36 15,-58 36-15,0 0 16,58-33-16,-58 33 0,66 14 15,-66-14-15,42 46 16,-42-46-16,41 89 16,-41-89-16,0 0 15,34 107-15,-34-107 0,0 0 16,49 83-16,-49-83 16,58 33-16</inkml:trace>
  <inkml:trace contextRef="#ctx0" brushRef="#br2" timeOffset="486270.8855">19484 8885 0,'0'0'15,"0"0"-15,-58 60 16,58-60-16,-58 88 0,58-88 15,-59 98-15,59-98 16,0 0-16,0 0 16,-41 98-16,41-98 0,8 42 15</inkml:trace>
  <inkml:trace contextRef="#ctx0" brushRef="#br2" timeOffset="486667.2885">19963 8442 0,'0'0'0,"0"0"16,8 80-16,-8-80 15,25 107-15,-25-107 16,17 135-16,-17-135 15,0 0-15,25 149 0,-25-149 16,0 0-16,0 0 16,0 0-16,0 0 15,0 0-15,8 93 16,-8-93-16,-17 23 0,17-23 16,0 0-16,-49-28 15,49 28-15,0 0 16,-83-10-16,83 10 15,-66 19-15,66-19 0,-33 51 16,33-51-16,16 61 16,-16-61-16,58 51 15,-58-51-15,91 18 0,-91-18 16,99-18-16</inkml:trace>
  <inkml:trace contextRef="#ctx0" brushRef="#br2" timeOffset="486967.5262">20286 8819 0,'0'0'15,"0"0"-15,0 0 0,24-37 16,-24 37-16,0 0 15,42-41-15,-42 41 16,0 0-16,58-15 0,-58 15 16,58 33-16,-58-33 15,66 80-15,-66-80 16,0 0-16,58 87 16,-58-87-16,0 0 0,57 70 15,-57-70-15,83 23 16</inkml:trace>
  <inkml:trace contextRef="#ctx0" brushRef="#br2" timeOffset="487200.4127">20724 8680 0,'-25'23'0,"25"-23"16,-50 75-16,50-75 0,-66 107 15,66-107-15,-82 116 16,82-116-16,-58 112 16,58-112-16,0 0 0,-33 97 15</inkml:trace>
  <inkml:trace contextRef="#ctx0" brushRef="#br2" timeOffset="653663.6179">16349 9936 0,'0'0'15,"0"0"-15,66 4 16,-66-4-16,91-9 0,-91 9 0</inkml:trace>
  <inkml:trace contextRef="#ctx0" brushRef="#br2" timeOffset="653867.9529">16870 9731 0,'0'0'0,"0"0"16,0 65-16,0-65 15,8 79-15,-8-79 0,0 0 16,0 0-16,8 79 15,-8-79-15,25 47 16,-25-47-16</inkml:trace>
  <inkml:trace contextRef="#ctx0" brushRef="#br2" timeOffset="654031.2086">17143 9796 0,'0'0'0,"0"0"15,-50 75-15,50-75 16,-41 102-16,41-102 0,-58 126 16,58-126-16,-58 130 15,58-130-15,0 0 16</inkml:trace>
  <inkml:trace contextRef="#ctx0" brushRef="#br2" timeOffset="654418.3887">17076 10317 0,'0'0'0,"0"0"16,0 0-16,50-9 15,-50 9-15,91-14 16,-91 14-16,0 0 0,0 0 15,0 0-15,83-14 16,-83 14-16,0 0 0,49 0 16,-49 0-16,0 42 15,0-42-15,-49 79 16,49-79-16,-66 93 16,66-93-16,0 0 0,0 0 15,0 0-15,0 0 16,-67 93-16,67-93 15,-8 70-15,8-70 0,58 33 16,-58-33-16,99-5 16,-99 5-16,116-38 15,-116 38-15,116-60 16</inkml:trace>
  <inkml:trace contextRef="#ctx0" brushRef="#br2" timeOffset="654901.0328">17779 9801 0,'0'0'0,"0"0"0,9 74 16,-9-74-16,8 116 15,-8-116-15,8 154 0,-8-154 16,8 163-16,-8-163 16,0 0-16,0 0 15,0 0-15,0 0 0,0 0 16,9 125-16,-9-125 15,8 47-15,-8-47 16,0 0-16,0 0 0,0 0 16,-25-93-16,25 93 15,0 0-15,-50-65 16,50 65-16,-57-19 16,57 19-16,-42 23 0,42-23 15,-16 65-15,16-65 16,16 71-16,-16-71 15,50 55-15,-50-55 0,83 23 16,-83-23-16,91-14 16,-91 14-16,90-46 15</inkml:trace>
  <inkml:trace contextRef="#ctx0" brushRef="#br2" timeOffset="655257.8394">18110 10242 0,'0'0'0,"0"0"0,-8 71 16,8-71-16,0 0 16,0 0-16,0 0 15,8 69-15,-8-69 0,0 0 16,25 51-16,-25-51 15,33 6-15,-33-6 16,0 0-16,0 0 0,50-43 16,-50 43-16,0 0 15,0 0-15,0 0 16,0 0-16,41-46 16,-41 46-16,0 0 0,33 9 15,-33-9-15,0 0 16,0 0-16,33 42 15,-33-42-15,0 0 0,41 41 16,-41-41-16,67 5 16,-67-5-16</inkml:trace>
  <inkml:trace contextRef="#ctx0" brushRef="#br2" timeOffset="655453.9613">18523 10285 0,'0'0'0,"0"0"15,0 0-15,0 0 16,42 0-16,-42 0 0,66 5 16,-66-5-16,91 0 15,-91 0-15,91-5 16</inkml:trace>
  <inkml:trace contextRef="#ctx0" brushRef="#br2" timeOffset="655625.0467">18705 10439 0,'0'0'0,"0"0"16,0 0-16,0 0 15,50 0-15,-50 0 0,66-10 16,-66 10-16,99-19 16</inkml:trace>
  <inkml:trace contextRef="#ctx0" brushRef="#br2" timeOffset="656267.6783">19301 10285 0,'0'0'0,"0"0"15,0 0-15,41-43 16,-41 43-16,0 0 16,0 0-16,67-41 0,-67 41 15,66-23-15,-66 23 16,58 18-16,-58-18 16,42 46-16,-42-46 0,57 84 15,-57-84-15,0 0 16,42 98-16,-42-98 15,0 0-15,49 89 0,-49-89 16,58 37-16,-58-37 16,66-19-16</inkml:trace>
  <inkml:trace contextRef="#ctx0" brushRef="#br2" timeOffset="656484.6116">19748 10215 0,'-16'24'0,"16"-24"0,-42 60 15,42-60-15,-49 97 16,49-97-16,-66 112 16,66-112-16,0 0 0,0 0 15,-33 97-15,33-97 16,-9 42-16,9-42 0,33-28 15</inkml:trace>
  <inkml:trace contextRef="#ctx0" brushRef="#br2" timeOffset="656867.6161">20005 9847 0,'0'0'0,"0"0"15,0 0-15,16 70 16,-16-70-16,17 98 0,-17-98 16,24 135-16,-24-135 15,25 140-15,-25-140 16,0 0-16,0 0 0,0 0 16,25 115-16,-25-115 15,0 0-15,33 66 16,-33-66-16,0 0 15,0 0-15,0 0 0,-16-66 16,16 66-16,0 0 16,-58-41-16,58 41 15,-83 0-15,83 0 16,0 0-16,-58 46 0,58-46 16,-16 75-16,16-75 15,16 65-15,-16-65 16,66 37-16,-66-37 0,83-5 15,-83 5-15,91-42 16,-91 42-16</inkml:trace>
  <inkml:trace contextRef="#ctx0" brushRef="#br2" timeOffset="657184.4737">20244 10285 0,'0'0'0,"0"0"0,0 0 16,50-43-16,-50 43 15,50-55-15,-50 55 16,0 0-16,57-61 0,-57 61 16,0 0-16,0 0 15,67-27-15,-67 27 16,66 18-16,-66-18 0,33 70 15,-33-70-15,25 103 16,-25-103-16,16 115 16,-16-115-16,25 103 0,-25-103 15,0 0-15,50 51 16,-50-51-16,74-33 16</inkml:trace>
  <inkml:trace contextRef="#ctx0" brushRef="#br2" timeOffset="657384.6307">20732 10094 0,'0'0'0,"0"0"0,-41 97 15,41-97-15,-58 103 16,58-103-16,-66 125 0,66-125 15,-83 131-15,83-131 16,-58 125-16,58-125 16,0 0-16</inkml:trace>
  <inkml:trace contextRef="#ctx0" brushRef="#br2" timeOffset="660320.341">22593 7661 0,'0'0'0,"0"0"0,0 0 16,91 4-16,-91-4 16,82 0-16,-82 0 15,91-14-15</inkml:trace>
  <inkml:trace contextRef="#ctx0" brushRef="#br2" timeOffset="660556.127">22609 7945 0,'0'0'0,"0"0"16,0 0-16,41 4 16,-41-4-16,83 0 15,-83 0-15,83 0 0,-83 0 16,0 0-16,83 0 16,-83 0-16</inkml:trace>
  <inkml:trace contextRef="#ctx0" brushRef="#br2" timeOffset="661533.8114">23370 7823 0,'0'0'0,"0"0"15,0 0-15,0 0 0,41 5 16,-41-5-16,66-5 16,-66 5-16,83-9 15,-83 9-15,116-28 16</inkml:trace>
  <inkml:trace contextRef="#ctx0" brushRef="#br2" timeOffset="661750.7049">23866 7325 0,'0'0'16,"0"0"-16,0 0 16,0 66-16,0-66 15,8 88-15,-8-88 0,17 107 16,-17-107-16,8 117 15,-8-117-15,0 0 16,17 102-16,-17-102 0</inkml:trace>
  <inkml:trace contextRef="#ctx0" brushRef="#br2" timeOffset="661974.4742">24256 7633 0,'0'0'0,"0"0"0,-50 79 15,50-79-15,-75 98 16,75-98-16,-83 125 16,83-125-16,-108 126 0,108-126 15,0 0-15,0 0 16,0 0-16,-99 93 15,99-93-15</inkml:trace>
  <inkml:trace contextRef="#ctx0" brushRef="#br2" timeOffset="662384.768">24040 8149 0,'0'0'0,"0"0"0,66 0 16,-66 0-16,92 0 15,-92 0-15,0 0 0,0 0 16,82 5-16,-82-5 16,58 28-16,-58-28 15,9 60-15,-9-60 16,-42 89-16,42-89 0,-91 107 15,91-107-15,-117 112 16,117-112-16,0 0 16,0 0-16,0 0 15,-107 92-15,107-92 0,0 0 16,-50 71-16,50-71 16,17 37-16,-17-37 15,91 9-15,-91-9 16,132 0-16,-132 0 0,158-9 15,-158 9-15,0 0 16,141 0-16,-141 0 16</inkml:trace>
  <inkml:trace contextRef="#ctx0" brushRef="#br2" timeOffset="668617.9898">25405 7386 0,'0'0'0,"0"0"16,0-46-16,0 46 15,0 0-15,-8-56 16,8 56-16,-42-79 16,42 79-16,-74-70 0,74 70 15,-83-46-15,83 46 16,-107-38-16,107 38 15,-83-4-15,83 4 0,0 0 16,-83 23-16,83-23 16,0 0-16,-66 55 15,66-55-15,0 0 0,-33 89 16,33-89-16,0 103 0,0-103 16,25 111-16,-25-111 15,41 121-15,-41-121 16,66 130-16,-66-130 15,83 140-15,-83-140 0,99 144 16,-99-144-16,91 154 16,-91-154-16,83 158 15,-83-158-15,83 158 0,-83-158 16,66 163-16,-66-163 16,41 149-16,-41-149 15,17 145-15,-17-145 16,-9 125-16,9-125 0,0 0 15,-41 107-15,41-107 0,-83 79 16,83-79-16,-107 51 16,107-51-16,-108 28 15,108-28-15,-132 10 16,132-10-16,-116-10 0,116 10 16,0 0-16,0 0 15,-99-19-15,99 19 16,0 0-16,0 0 0,0 0 15,0 0-15,0 0 16,0 0-16,0 0 0,-83-28 16,83 28-16,0 0 15,0 0-15,0 0 16,0 0-16,0 0 0,0 0 16,0 0-16,0 0 15,0 0-15,0 0 0,-49-18 16,49 18-16,0 0 15,0 0-15,0 0 0,0 0 16,0 0-16,0 0 16,0 0-16,0 0 15,0 0-15,0 0 0,0 0 16,0 0-16,0 0 0,0 0 16,0 0-16,0 0 15,0 0-15,0 0 16,0 0-16,0 0 0,0 0 15,0 0-15,0 0 16,0-37-16</inkml:trace>
  <inkml:trace contextRef="#ctx0" brushRef="#br2" timeOffset="681633.7579">25984 8415 0,'0'0'15,"0"0"-15,8 70 16,-8-70-16,17 93 0,-17-93 0,24 125 15,-24-125-15,0 0 16,33 126-16,-33-126 16,0 0-16,58 79 0,-58-79 15,66 14-15,-66-14 16,75-42-16,-75 42 16,74-93-16,-74 93 15,58-107-15,-58 107 0,0 0 16,0 0-16,0 0 15,0 0-15,50-102 16,-50 102-16,0 0 0,25-56 16,-25 56-16,0 0 15,0 0-15,16 93 16,-16-93-16,17 126 16,-17-126-16,0 0 0,24 139 15,-24-139-15,0 0 16,42 116-16,-42-116 15,0 0-15,58 56 0,-58-56 16,82-5-16,-82 5 16,58-56-16</inkml:trace>
  <inkml:trace contextRef="#ctx0" brushRef="#br2" timeOffset="681892.3977">26488 7828 0,'0'0'15,"0"0"-15,58 10 16,-58-10-16,74-10 16,-74 10-16,108-37 0,-108 37 15</inkml:trace>
  <inkml:trace contextRef="#ctx0" brushRef="#br2" timeOffset="682101.2244">26902 7396 0,'0'0'15,"0"0"-15,0 0 16,0 55-16,0-55 16,8 89-16,-8-89 0,0 102 15,0-102-15,0 0 16,16 80-16,-16-80 15</inkml:trace>
  <inkml:trace contextRef="#ctx0" brushRef="#br2" timeOffset="682302.1689">27274 7461 0,'0'0'15,"-9"38"-15,-32 45 16,41-83-16,-41 111 0,41-111 16,-58 126-16,58-126 15,0 0-15,-50 116 16,50-116-16,0 0 16,-16 61-16</inkml:trace>
  <inkml:trace contextRef="#ctx0" brushRef="#br2" timeOffset="682673.0151">27265 7847 0,'0'0'0,"0"0"0,0 0 15,50 0-15,-50 0 16,0 0-16,74-9 15,-74 9-15,0 0 16,0 0-16,0 0 0,0 0 16,66-5-16,-66 5 15,25 23-15,-25-23 16,-16 56-16,16-56 0,-58 84 16,58-84-16,0 0 15,-66 88-15,66-88 16,0 0-16,0 0 15,0 0-15,0 0 0,-42 70 16,42-70-16,0 47 16,0-47-16,0 0 0,67 14 15,-67-14-15,0 0 16,82-9-16,-82 9 16</inkml:trace>
  <inkml:trace contextRef="#ctx0" brushRef="#br2" timeOffset="683202.4439">28034 7907 0,'0'0'0,"0"0"16,-8 98-16,8-98 0,8 135 16,-8-135-16,0 191 15,0-191-15,9 191 16,-9-191-16,0 0 15,0 0-15,16 153 16,-16-153-16,0 0 0,0 0 16,0 0-16,17 84 15,-17-84-15,0 0 16,0 0-16,0 0 0,-25-60 16,25 60-16,-58-57 15,58 57-15,-91-23 16,91 23-16,-91 20 15,91-20-15,-66 51 16,66-51-16,0 0 0,-41 69 16,41-69-16,16 65 15,-16-65-15,66 37 16,-66-37-16,99-4 0,-99 4 16,108-42-16,-108 42 15,107-61-15,-107 61 16</inkml:trace>
  <inkml:trace contextRef="#ctx0" brushRef="#br2" timeOffset="683585.2149">28307 8336 0,'0'0'0,"0"0"16,0 70-16,0-70 15,17 84-15,-17-84 16,0 0-16,33 101 16,-33-101-16,0 0 0,41 84 15,-41-84-15,66 28 16,-66-28-16,75-23 16,-75 23-16,66-79 15,-66 79-15,58-102 0,-58 102 16,0 0-16,0 0 15,0 0-15,0 0 16,0 0-16,0 0 0,41-80 16,-41 80-16,0 0 15,0 0-15,33 38 16,-33-38-16,33 88 16,-33-88-16,58 97 0,-58-97 15,66 66-15,-66-66 16</inkml:trace>
  <inkml:trace contextRef="#ctx0" brushRef="#br2" timeOffset="703529.4072">25364 11146 0,'0'0'16,"0"0"-16,-17 84 15,17-84-15,-17 106 16,17-106-16,9 126 15,-9-126-15,0 0 0,25 107 16,-25-107-16,0 0 16,33 79-16,-33-79 15,66 23-15,-66-23 0,58-18 16,-58 18-16,66-56 16,-66 56-16,49-84 15,-49 84-15,0 0 16,0 0-16,34-88 0,-34 88 15,0 0-15,0 0 16,0 0-16,0 0 0,0 0 16,24-61-16,-24 61 15,0 0-15,0 0 16,0 0-16,33 28 0,-33-28 16,9 84-16,-9-84 15,24 102-15,-24-102 16,42 103-16,-42-103 15,0 0-15,49 83 0,-49-83 16,0 0-16,50 43 16,-50-43-16,0 0 15,50 0-15,-50 0 0</inkml:trace>
  <inkml:trace contextRef="#ctx0" brushRef="#br2" timeOffset="703936.9077">25794 10233 0,'0'0'0,"0"0"15,0 0-15,-9 57 16,9-57-16,0 74 16,0-74-16,0 83 0,0-83 15,0 0-15,0 0 16,9 93-16,-9-93 16,16 56-16,-16-56 0</inkml:trace>
  <inkml:trace contextRef="#ctx0" brushRef="#br2" timeOffset="704164.4994">26066 10364 0,'0'0'0,"0"0"15,0 0-15,-24 55 16,24-55-16,-33 80 0,33-80 15,-34 97-15,34-97 16,0 0-16,0 0 16,0 0-16,-33 84 0,33-84 15,-16 37-15,16-37 16,0 0-16</inkml:trace>
  <inkml:trace contextRef="#ctx0" brushRef="#br2" timeOffset="704637.377">26141 10619 0,'0'0'0,"0"0"0,0 0 15,0 0-15,41-18 16,-41 18-16,0 0 0,0 0 15,58-14 1,-58 14-16,0 0 0,0 0 16,0 0-16,0 0 15,50-5-15,-50 5 0,33 32 16,-33-32-16,0 0 16,-9 66-16,9-66 15,0 0-15,0 0 0,0 0 16,0 0-16,-33 84 15,33-84-15,0 0 16,0 0-16,0 0 0,-33 69 16,33-69-16,17 47 15,-17-47-15,0 0 16,58 10-16,-58-10 16,0 0-16,82-10 0,-82 10 15,0 0-15,0 0 16,0 0-16,0 0 0,0 0 15,83-15-15,-83 15 16,0 0-16,50-26 16</inkml:trace>
  <inkml:trace contextRef="#ctx0" brushRef="#br2" timeOffset="709422.4246">24826 11359 0,'0'0'16,"0"0"-16,0 0 0,0 0 15,0 0-15,0 0 16,0 0-16,0 0 16,-41 14-16,41-14 0,0 0 15,-33 14-15,33-14 16,0 0-16,0 0 15,-33 23-15,33-23 0,0 0 16,0 0-16,0 0 16,0 0-16,0 0 15,0 0-15,16 33 16,-16-33-16,0 0 0,0 0 16,0 0-16,42-28 15,-42 28-15,0 0 0,0 0 16,16-33-16,-16 33 15,0 0-15,0 0 16,-16-18-16,16 18 16,0 0-16,0 0 0,-34 9 15,34-9-15,0 0 16,0 0-16,0 0 16,0 0-16,17 42 0,-17-42 15,0 0-15,0 0 16,33 5-16,-33-5 15,0 0-15,41-19 0,-41 19 16,0 0-16,0 0 16,-8-28-16,8 28 15,0 0-15,-49-18 0,49 18 16,0 0-16,0 0 16</inkml:trace>
  <inkml:trace contextRef="#ctx0" brushRef="#br2" timeOffset="710235.8507">23932 10913 0,'0'0'0,"0"0"15,0 0-15,0 0 0,0 0 16,0 0-16,33-9 16,-33 9-16,75-19 15,-75 19-15,82-20 16,-82 20-16,0 0 0,0 0 16,84 0-16,-84 0 15,50 25-15,-50-25 16,-17 51-16,17-51 15,-67 66-15,67-66 0,-75 74 16,75-74-16,0 0 16,0 0-16,0 0 15,-66 74-15,66-74 0,0 0 16,-24 60-16,24-60 16,41 52-16,-41-52 15,91 23-15,-91-23 16,0 0-16,125 0 0,-125 0 15,0 0-15,0 0 16</inkml:trace>
  <inkml:trace contextRef="#ctx0" brushRef="#br2" timeOffset="710449.338">24471 11462 0,'0'0'0,"0"0"0,-83 28 15,83-28-15,-75 14 16,75-14-16,-99 14 16,99-14-16,-108 14 15,108-14-15,0 0 0,0 0 16,-91 32-16,91-32 16,-58 9-16,58-9 15,0 0-15,0 0 0</inkml:trace>
  <inkml:trace contextRef="#ctx0" brushRef="#br2" timeOffset="710641.4105">24380 11722 0,'0'0'0,"0"0"0,0 79 15,0-79-15,0 89 16,0-89-16,0 111 15,0-111-15,0 0 16,0 117-16,0-117 0,0 0 16,8 102-16,-8-102 15</inkml:trace>
  <inkml:trace contextRef="#ctx0" brushRef="#br2" timeOffset="711334.3507">22419 11215 0,'0'0'0,"0"0"0,99 5 15,-99-5-15,0 0 0,116-5 16,-116 5-16</inkml:trace>
  <inkml:trace contextRef="#ctx0" brushRef="#br2" timeOffset="711534.5371">23023 10936 0,'0'0'16,"0"0"-16,0 0 0,8 65 15,-8-65-15,16 80 16,-16-80-16,25 92 16,-25-92-16,0 0 0,33 80 15,-33-80-15</inkml:trace>
  <inkml:trace contextRef="#ctx0" brushRef="#br2" timeOffset="711722.5836">23436 11407 0,'-25'8'0,"25"-8"16,-66 43-16,66-43 0,-107 60 16,107-60-16,-108 64 15,108-64-15,0 0 16,-83 51-16,83-51 0,0 0 15</inkml:trace>
  <inkml:trace contextRef="#ctx0" brushRef="#br2" timeOffset="712123.1181">23105 11815 0,'0'0'15,"0"0"-15,0 0 0,0 0 16,50 5-16,-50-5 16,74 5-16,-74-5 15,0 0-15,99 0 0,-99 0 16,0 0-16,0 0 16,75 8-16,-75-8 15,25 43-15,-25-43 16,-25 60-16,25-60 0,-58 79 15,58-79-15,0 0 16,0 0-16,0 0 0,0 0 16,0 0-16,-58 84 0,58-84 15,-33 70-15,33-70 16,33 42-16,-33-42 16,75 19-16,-75-19 15,0 0-15,107 0 0,-107 0 16,0 0-16,0 0 15,0 0-15,0 0 16,99-10-16,-99 10 0</inkml:trace>
  <inkml:trace contextRef="#ctx0" brushRef="#br2" timeOffset="713268.3324">23717 11494 0,'0'0'0,"0"0"15,0 0-15,0 0 0,0 0 16,0 0-16,0 0 15,0 0-15,-16 33 16,16-33-16,0 0 0,-9 37 16,9-37-16,0 0 15,0 0-15,0 0 16,0 0-16,0 0 0,0 0 0,0 0 16,0 0-16,0 0 15,0 0-15,0 0 16,25-28-16,-25 28 15,0 0-15,0 0 0,0 0 16,0 0-16,0 0 0,-25-9 16,25 9-16,0 0 15,0 0-15,0 0 0,0 0 16,0 0-16,0 0 16,0 0-16,0 0 15,0 0-15,0 0 16,0 0-16,0 0 0,0 0 15,17 28-15,-17-28 16,0 0-16,0 0 16,0 0-16,0 0 0,0 0 15</inkml:trace>
  <inkml:trace contextRef="#ctx0" brushRef="#br2" timeOffset="724267.3859">23593 13592 0,'0'0'15,"0"0"-15,0 0 0,0 0 16,66-10-1,-66 10-15,99-18 0,-99 18 16,116-18-16,-116 18 16,0 0-16,124-28 0</inkml:trace>
  <inkml:trace contextRef="#ctx0" brushRef="#br2" timeOffset="724868.3045">24570 13387 0,'0'0'0,"0"0"0,0 0 16,-8 70-16,8-70 15,-9 98-15,9-98 16,-8 126-16,8-126 0,8 120 15,-8-120-15,0 0 16,17 98-16,-17-98 16,0 0-16,49 48 0,-49-48 15,83-6-15,-83 6 16,91-65-16,-91 65 16,99-93-16,-99 93 15,0 0-15,75-102 16,-75 102-16,0 0 0,0 0 15,0 0-15,0 0 16,0 0-16,58-80 16,-58 80-16,24-28 0,-24 28 15,25 28-15,-25-28 16,42 71-16,-42-71 16,57 88-16,-57-88 15,75 84-15,-75-84 0,0 0 16,82 51-16,-82-51 15,0 0-15,91 0 0</inkml:trace>
  <inkml:trace contextRef="#ctx0" brushRef="#br2" timeOffset="725135.1378">25380 12699 0,'0'0'15,"0"0"-15,8 60 0,-8-60 16,17 84-16,-17-84 15,0 0-15,25 98 16,-25-98-16,0 0 0,25 74 16,-25-74-16</inkml:trace>
  <inkml:trace contextRef="#ctx0" brushRef="#br2" timeOffset="725335.6162">25703 12857 0,'0'0'0,"0"0"15,-33 65-15,33-65 16,-34 83-16,34-83 0,0 0 16,-41 108-16,41-108 15,0 0-15,-16 79 16,16-79-16</inkml:trace>
  <inkml:trace contextRef="#ctx0" brushRef="#br2" timeOffset="725711.7727">25727 13127 0,'0'0'0,"0"0"0,0 0 16,0 0-16,0 0 15,0 0-15,83-14 16,-83 14-16,0 0 0,74-23 16,-74 23-16,0 0 15,0 0-15,75-5 16,-75 5-16,33 33 16,-33-33-16,-8 69 15,8-69-15,-58 89 0,58-89 16,0 0-16,-66 83 15,66-83-15,0 0 0,0 0 16,0 0-16,0 0 0,-50 74 16,50-74-16,8 43 15,-8-43-15,58 18 16,-58-18-16,91-9 16,-91 9-16,0 0 0,0 0 15,0 0-15,124-19 16,-124 19-16</inkml:trace>
  <inkml:trace contextRef="#ctx0" brushRef="#br2" timeOffset="744655.0945">22973 15425 0,'0'0'15,"0"0"-15,41 5 16,-41-5-16,66 4 15,-66-4-15,91 0 0,-91 0 16,0 0-16,116 0 16,-116 0-16,116 10 15,-116-10-15,0 0 16</inkml:trace>
  <inkml:trace contextRef="#ctx0" brushRef="#br2" timeOffset="745234.8126">23998 14802 0,'0'0'0,"0"0"16,0 0-16,0 0 16,-41 14-16,41-14 0,-66 51 15,66-51-15,-83 93 16,83-93-16,-83 116 16,83-116-16,-66 135 0,66-135 15,-41 144-15,41-144 16,-17 144-16,17-144 15,0 131-15,0-131 16,25 107-16,-25-107 0,41 93 16,-41-93-16,0 0 15,42 69-15,-42-69 16,0 0-16,0 0 0,0 0 16,0 0-16,0 0 15,0 0-15,0 0 0,33 56 16,-33-56-16,0 0 15,0 0-15,0 0 16,0 0-16,0 0 0,0 0 16,0 0-16,0 0 15,0 0-15,0 0 0,25 24 16,-25-24-16,0 0 16,0 0-16,0 0 15,0 0-15,0 0 0,0 0 16,0 0-16,0 0 15,0 0-15,33-9 16</inkml:trace>
  <inkml:trace contextRef="#ctx0" brushRef="#br2" timeOffset="746661.4335">24097 15090 0,'0'0'0,"0"0"16,0 0-16,0 0 16,-16 60-16,16-60 0,-17 80 15,17-80-15,-33 92 16,33-92-16,0 0 16,0 0-16,0 0 0,0 0 15,-24 89-15,24-89 16,0 0-16,8 65 15,-8-65-15,66 23 16,-66-23-16,99 5 0,-99-5 16,0 0-16,0 0 15,117-14-15,-117 14 16,0 0-16</inkml:trace>
  <inkml:trace contextRef="#ctx0" brushRef="#br2" timeOffset="746906.2824">24280 15141 0,'0'0'0,"0"0"16,0 47-16,0-47 0,0 84 15,0-84-15,0 130 16,0-130-16,0 163 15,0-163-15,0 167 0,0-167 16,0 0-16,17 130 16,-17-130-16,0 0 15,33 85-15,-33-85 16</inkml:trace>
  <inkml:trace contextRef="#ctx0" brushRef="#br2" timeOffset="747110.3935">24578 15579 0,'0'0'0,"0"0"16,0 0-16,0 0 15,0 0-15,108 0 0,-108 0 16,124-14-16,-124 14 15,124-18-15,-124 18 16</inkml:trace>
  <inkml:trace contextRef="#ctx0" brushRef="#br2" timeOffset="747467.7346">25058 15499 0,'0'0'0,"0"0"16,0 0-16,0 0 15,66-37-15,-66 37 0,91-41 16,-91 41-16,0 0 16,99-48-16,-99 48 15,0 0-15,0 0 0,0 0 16,91-18-16,-91 18 15,0 0-15,66 28 16,-66-28-16,33 89 0,-33-89 16,25 116-16,-25-116 15,50 130-15,-50-130 16,57 103-16,-57-103 16,75 69-16,-75-69 0,91 32 15,-91-32-15,82-14 16,-82 14-16</inkml:trace>
  <inkml:trace contextRef="#ctx0" brushRef="#br2" timeOffset="747679.1787">25835 15383 0,'0'0'15,"0"0"-15,0 0 16,-50 38-16,50-38 0,-58 65 15,58-65-15,-74 116 16,74-116-16,-66 149 16,66-149-16,0 0 15,0 0-15,-58 135 16,58-135-16,0 0 0,-25 84 16,25-84-16</inkml:trace>
  <inkml:trace contextRef="#ctx0" brushRef="#br2" timeOffset="748101.021">25727 15072 0,'0'0'15,"0"0"-15,0 0 16,42-28-16,-42 28 0,66-28 16,-66 28-16,0 0 15,83-14-15,-83 14 16,0 0-16,0 0 0,74 14 16,-74-14-16,0 0 15,50 46-15,-50-46 16,-9 70-16,9-70 15,0 0-15,0 0 0,0 0 16,-41 75-16,41-75 16,0 0-16,0 0 15,0 0-15,0 0 0,-41 79 16,41-79-16,0 61 16,0-61-16,41 36 15,-41-36-15,91 5 16,-91-5-16,91-15 0,-91 15 15</inkml:trace>
  <inkml:trace contextRef="#ctx0" brushRef="#br2" timeOffset="748492.4112">26083 14695 0,'0'0'0,"0"0"0,0 0 16,50 42-16,-50-42 16,74 65-16,-74-65 0,107 121 15,-107-121-15,108 139 16,-108-139-16,91 168 15,-91-168-15,58 172 16,-58-172-16,25 186 16,-25-186-16,16 185 0,-16-185 15,-8 174-15,8-174 16,-8 143-16,8-143 16,-9 131-16,9-131 15,0 0-15,0 0 0,-16 92 16,16-92-16,0 0 15,-25 52-15,25-52 16,0 0-16</inkml:trace>
  <inkml:trace contextRef="#ctx0" brushRef="#br2" timeOffset="748967.8627">26265 14137 0,'0'0'0,"0"0"15,0 0-15,0 0 16,16 51-16,-16-51 0,25 74 16,-25-74-16,0 0 15,0 0-15,50 85 16,-50-85-16</inkml:trace>
  <inkml:trace contextRef="#ctx0" brushRef="#br2" timeOffset="749139.5742">26546 14267 0,'0'0'16,"0"0"-16,-25 93 15,25-93-15,-25 93 0,25-93 16,0 0-16,-24 97 16,24-97-16,0 0 15</inkml:trace>
  <inkml:trace contextRef="#ctx0" brushRef="#br2" timeOffset="749531.1391">26587 14588 0,'0'0'0,"0"0"16,0 0-16,66-9 0,-66 9 15,0 0-15,67-10 16,-67 10-16,0 0 15,0 0-15,49 4 0,-49-4 16,25 34-16,-25-34 16,-17 60-16,17-60 15,0 0-15,0 0 0,0 0 16,-41 74-16,41-74 16,0 0-16,0 0 15,0 0-15,-41 66 0,41-66 16,0 51-16,0-51 15,49 14-15,-49-14 16,0 0-16,75-10 16,-75 10-16,0 0 0,83 0 15,-83 0-15,0 0 16</inkml:trace>
  <inkml:trace contextRef="#ctx0" brushRef="#br2" timeOffset="774608.9081">29127 4749 0,'0'0'16,"0"0"-16,0 0 15,0 0-15,0 0 0,0 0 16,0 0-16,0 0 15,58-18-15,-58 18 16,74-20-16,-74 20 0,0 0 16,99 0-16,-99 0 15,0 0-15,0 0 16,99 10-16,-99-10 16,83 36-16,-83-36 0,42 66 15,-42-66-15,16 84 16,-16-84-16,-16 98 15,16-98-15,-34 111 16,34-111-16,-49 116 0,49-116 16,-58 117-16,58-117 15,-74 112-15,74-112 16,-50 107-16,50-107 0,-50 93 16,50-93-16,-33 89 15,33-89-15,0 0 16,0 0-16,0 0 15,0 0-15,0 0 0,0 0 16,-16 69-16,16-69 16,8 56-16,-8-56 15,50 32-15,-50-32 0,74 10 16,-74-10-16,107-10 16,-107 10-16,108-23 15,-108 23-15,0 0 16,99-9-16,-99 9 0,0 0 15,0 0-15,0 0 16,0 0-16,0 0 16,0 0-16,83-9 0,-83 9 15,0 0-15,0 0 16,0 0-16,0 0 16,0 0-16,0 0 15,0 0-15,0 0 0,50-5 16,-50 5-16,0 0 15,0 0-15,0 0 0</inkml:trace>
  <inkml:trace contextRef="#ctx0" brushRef="#br2" timeOffset="786334.5394">31277 4246 0,'0'0'16,"0"0"-16,-50-18 0,50 18 0,-41-37 16,41 37-16,-67-42 15,67 42-15,-90-38 0,90 38 16,-91-28-16,91 28 15,-100-4-15,100 4 16,0 0-16,-91 4 16,91-4-16,0 0 15,-82 42-15,82-42 0,-83 80 16,83-80-16,0 0 16,-33 106-16,33-106 15,-8 131-15,8-131 0,16 149 16,-16-149-16,42 158 15,-42-158-15,66 172 16,-66-172-16,58 177 16,-58-177-16,57 167 15,-57-167-15,50 186 16,-50-186-16,41 182 0,-41-182 16,32 177-16,-32-177 15,18 167-15,-18-167 16,0 158-16,0-158 0,-25 135 15,25-135-15,0 0 16,-42 112-16,42-112 16,-74 93-16,74-93 15,-90 56-15,90-56 0,-125 9 16,125-9-16,-140-15 16,140 15-16,-157-36 15,157 36-15,-124-56 16</inkml:trace>
  <inkml:trace contextRef="#ctx0" brushRef="#br2" timeOffset="795206.6499">31094 6135 0,'0'0'0,"0"0"16,0 0-16,49-18 16,-49 18-16,0 0 15,59-24-15,-59 24 0,82-9 16,-82 9-16,75 33 16,-75-33-16,58 79 15,-58-79-15,33 111 16,-33-111-16,17 126 15,-17-126-15,0 0 0,0 0 16,0 0-16,0 0 16,0 0-16,0 0 0,0 112 15,0-112-15,0 46 16,0-46-16,0-46 16,0 46-16,0-107 15,0 107-15,0-145 16,0 145-16,0-153 0,0 153 15,0-130-15,0 130 16,0 0-16,7-111 16,-7 111-16,0 0 0,18-89 15,-18 89-15,41-65 16,-41 65-16,74-46 16,-74 46-16,100-52 15,-100 52-15,148-37 0,-148 37 16,174-42-16,-174 42 15,222-23-15,-222 23 16,232-20-16,-232 20 16,240-18-16,-240 18 0,232-8 15,-232 8-15,206 0 16,-206 0-16,0 0 16,0 0-16,0 0 0,149 3 15,-149-3-15,91-18 16</inkml:trace>
  <inkml:trace contextRef="#ctx0" brushRef="#br2" timeOffset="796691.6485">29689 2343 0,'0'0'0,"0"0"16,-83 5-16,83-5 15,0 0-15,-66 14 0,66-14 16,-74 37-16,74-37 16,-58 75-16,58-75 15,-33 97-15,33-97 16,0 0-16,0 0 15,8 98-15,-8-98 0,0 0 16,58 56-16,-58-56 16,58 0-16,-58 0 0,66-65 15,-66 65-15,33-94 16,-33 94-16,0 0 16,0 0-16,0 0 15,0 0-15,0 0 0,0 0 16,25-101-16,-25 101 15,16-56-15,-16 56 16,25 8-16,-25-8 0,0 0 16,50 61-16,-50-61 15,0 0-15,58 70 16,-58-70-16,58 23 16,-58-23-16,66-28 0,-66 28 15</inkml:trace>
  <inkml:trace contextRef="#ctx0" brushRef="#br2" timeOffset="796901.8694">29912 2176 0,'0'0'0,"0"0"16,0 0-16,0 0 15,0 0-15,0 0 16,108-23-16,-108 23 0,0 0 16,82-51-1,-82 51-15,0 0 0</inkml:trace>
  <inkml:trace contextRef="#ctx0" brushRef="#br2" timeOffset="797074.7004">30045 2343 0,'0'0'15,"0"0"-15,0 0 0,0 0 16,41 23-16,-41-23 16,74-23-16,-74 23 15,100-51-15,-100 51 0</inkml:trace>
  <inkml:trace contextRef="#ctx0" brushRef="#br2" timeOffset="797572.6598">30599 1785 0,'0'0'0,"0"0"16,74-26-16,-74 26 16,58-43-16,-58 43 15,0 0-15,0 0 16,0 0-16,66-33 0,-66 33 15,0 0-15,0 0 0,50 0 16,-50 0-16,16 65 16,-16-65-16,0 0 15,-25 103-15,25-103 16,0 0-16,0 0 16,0 0-16,-34 108 15,34-108-15,0 0 0,-24 87 16,24-87-16,0 0 15,17 37-15,-17-37 16,66-9-16,-66 9 0,83-47 16,-83 47-16,0 0 15,0 0-15,83-56 16,-83 56-16,0 0 0,0 0 16,49-28-16,-49 28 15,0 0-15</inkml:trace>
  <inkml:trace contextRef="#ctx0" brushRef="#br2" timeOffset="804308.9868">29300 3060 0,'0'0'15,"0"0"-15,0 0 0,0 0 0,0 0 16,0 0-16,0 0 16,0 0-16,42 10 0,-42-10 15,0 0-15,58 28 16,-58-28-16,74 51 16,-74-51-16,91 42 15,-91-42-15,0 0 0,74 55 16,-74-55-16,0 0 15,0 0-15,83 52 16,-83-52-16,0 0 0,0 0 16,0 0-16,0 0 15,75 46-15,-75-46 16,0 0-16,0 0 0,0 0 16,0 0-16,0 0 15,0 0-15,0 0 0,0 0 16,41 19-16,-41-19 0,0 0 15,0 0-15,0 0 16,0 0-16,-8-51 0,8 51 16,0 0-16,-17-79 15,17 79-15,0 0 16,0 0-16,-16-103 16,16 103-16,0 0 0,-17-93 15,17 93-15,0 0 16,0 0-16,0 0 0,0 0 15,0 0-15,-8-78 16,8 78-16,0 0 16,0 0-16,0 0 0,0 0 15,0 0-15,0 0 16,0 0-16,0 0 0,0 0 16,0 0-16,0-61 15,0 61-15,0 0 0,0 0 16,0 0-16,0 0 15,0 0-15,0 0 0,0 0 16,0 0-16,0 0 16,0 0-16,0 0 0,0 0 15,0 0-15,0 0 16,0 0-16,0 0 0,8-38 16,-8 38-16</inkml:trace>
  <inkml:trace contextRef="#ctx0" brushRef="#br2" timeOffset="804617.6245">30078 2879 0,'0'0'0,"0"0"16,0 0-16,0 0 0,0 0 15,0 0-15,0 0 16,0 0-16,58 0 15,-58 0-15,0 0 0,66-37 16</inkml:trace>
  <inkml:trace contextRef="#ctx0" brushRef="#br2" timeOffset="804889.9903">30144 3107 0,'0'0'0,"0"0"16,0 0-16,0 0 16,0 0-16,0 0 0,0 0 15,0 0-15,0 0 16,0 0-16,0 0 15,0 0-15,66-33 0,-66 33 16,0 0-16,50-28 16,-50 28-16,0 0 15</inkml:trace>
  <inkml:trace contextRef="#ctx0" brushRef="#br2" timeOffset="806367.9504">30665 2860 0,'0'0'0,"0"0"16,0 0-16,0 0 15,0 0-15,0-69 16,0 69-16,0 0 15,0 0-15,0 0 0,0 0 16,16-66-16,-16 66 16,0 0-16,42-37 15,-42 37-15,57 28 0,-57-28 16,67 51-16,-67-51 16,74 66-16,-74-66 15,0 0-15,91 37 0,-91-37 16,74 0-16,-74 0 15,67-47-15,-67 47 16,57-70-16</inkml:trace>
  <inkml:trace contextRef="#ctx0" brushRef="#br2" timeOffset="806575.9096">31004 2632 0,'0'0'16,"0"0"-16,-17 89 15,17-89-15,-25 98 0,25-98 16,-16 115-16,16-115 16,0 0-16,-33 112 15,33-112-15,0 0 16</inkml:trace>
  <inkml:trace contextRef="#ctx0" brushRef="#br2" timeOffset="808851.5151">29408 3646 0,'0'0'0,"0"0"0,0 0 15,41 98-15,-41-98 16,50 102-16,-50-102 16,0 0-16,66 98 0,-66-98 15,0 0-15,0 0 16,0 0-16,0 0 15,58 70-15,-58-70 16,0 0-16,0 0 0,0 0 16,0 0-16,-17-29 15,17 29-15,-66-18 16,66 18-16,0 0 0,-83 10 16,83-10-16,0 0 15,-74 51-15,74-51 16,0 0-16,-16 55 0,16-55 15,33 48-15,-33-48 16,0 0-16,74 28 16,-74-28-16,0 0 15,91-6-15,-91 6 0,0 0 16,0 0-16,0 0 16,74-37-16,-74 37 0,0 0 15,0 0-15,0 0 16,0 0-16,67-70 15</inkml:trace>
  <inkml:trace contextRef="#ctx0" brushRef="#br2" timeOffset="809351.5808">29714 3818 0,'0'0'15,"0"0"-15,0 0 16,0 0-16,0 0 0,0 0 15,0 0-15,0 0 16,0 0-16,49 42 16,-49-42-16,0 0 0,58 38 15,-58-38-15,0 0 16,0 0-16,0 0 16,66 41-16,-66-41 15,0 0-15,0 0 0,0 0 16,0 0-16,0 0 15,0 0-15,0 0 0,50 33 16,-50-33-16,0 0 16,0 0-16,0 0 15,25-47-15,-25 47 0,0 0 16,-25-69-16,25 69 16,0 0-16,0 0 15,0 0-15,0 0 0,-16-79 16,16 79-16,0 0 15,0 0-15,0 0 0,0 0 16,0 0-16,0 0 16,0 0-16,0 0 15,-17-79-15,17 79 0,0 0 16,0 0-16,0 0 0,0 0 16,0 0-16,0 0 0,0 0 15,0-52-15,0 52 16,0 0-16,17-32 15</inkml:trace>
  <inkml:trace contextRef="#ctx0" brushRef="#br2" timeOffset="809584.4712">30177 3544 0,'0'0'0,"0"0"0,0 0 15,0 0-15,0 0 16,0 0-16,0 0 0,58-19 16,-58 19-16,0 0 15,0 0-15,66-37 16,-66 37-16</inkml:trace>
  <inkml:trace contextRef="#ctx0" brushRef="#br2" timeOffset="809783.4684">30251 3725 0,'0'0'0,"0"0"0,0 0 15,0 0-15,0 0 16,0 0-16,50-14 16,-50 14-16,66-32 15,-66 32-15,83-46 0,-83 46 16</inkml:trace>
  <inkml:trace contextRef="#ctx0" brushRef="#br2" timeOffset="810267.9532">30723 3159 0,'0'0'15,"0"0"-15,0 0 16,0 0-16,16 69 0,-16-69 15,33 70-15,-33-70 16,0 0-16,50 87 16,-50-87-16,0 0 15,0 0-15,0 0 0,0 0 16,0 0-16,49 71 16,-49-71-16,0 0 15,0 0-15,-24 9 0,24-9 16,-67-28-16,67 28 15,0 0-15,-74-14 16,74 14-16,0 0 16,-58 14-16,58-14 0,0 0 15,-49 47-15,49-47 16,15 60-16,-15-60 16,0 0-16,67 41 0,-67-41 15,91 15-15,-91-15 16,0 0-16,99-18 15,-99 18-15,0 0 0,91-52 16,-91 52-16,0 0 16,67-65-16,-67 65 15</inkml:trace>
  <inkml:trace contextRef="#ctx0" brushRef="#br2" timeOffset="810540.801">30987 3298 0,'0'0'0,"0"0"16,0 0-16,0 0 16,0 0-16,0 0 0,0 0 15,0 0-15,0 0 16,0 0-16,25-33 16,-25 33-16,0 0 15,41-32-15,-41 32 0,0 0 16,58-5-16,-58 5 15,50 37-15,-50-37 16,58 56-16,-58-56 0,0 0 16,0 0-16,65 42 15,-65-42-15,0 0 16,75 0-16</inkml:trace>
  <inkml:trace contextRef="#ctx0" brushRef="#br2" timeOffset="810732.9492">31284 3144 0,'0'0'0,"0"0"16,-41 84-16,41-84 0,0 0 15,-33 84-15,33-84 16,0 0-16,-41 107 15,41-107-15,0 0 16</inkml:trace>
  <inkml:trace contextRef="#ctx0" brushRef="#br2" timeOffset="820132.1385">29474 7879 0,'0'0'0,"0"0"15,0 0-15,17 66 16,-17-66-16,24 78 0,-24-78 16,25 112-16,-25-112 15,33 122-15,-33-122 16,17 121-16,-17-121 15,0 0-15,0 0 0,8 107 16,-8-107-16,0 0 16,0 0-16</inkml:trace>
  <inkml:trace contextRef="#ctx0" brushRef="#br2" timeOffset="820389.1209">29243 8293 0,'0'0'0,"0"0"0,0 0 16,0 0-16,49 6 15,-49-6-15,91-9 16,-91 9-16,124-15 0,-124 15 15,124-18-15,-124 18 16,132-10-16,-132 10 16,100-23-16,-100 23 0</inkml:trace>
  <inkml:trace contextRef="#ctx0" brushRef="#br2" timeOffset="821218.4842">30069 7712 0,'0'0'0,"0"0"16,0 0-16,0 0 16,0 0-16,0 0 15,100-19-15,-100 19 16,99-37-16,-99 37 0,116-28 15,-116 28-15,0 0 16,107-14-16,-107 14 16,0 0-16,74 19 15,-74-19-15,42 51 0,-42-51 16,-8 93-16,8-93 16,-50 122-16,50-122 15,-74 134-15,74-134 16,-100 131-16,100-131 0,-82 126 15,82-126-15,-67 102 16,67-102-16,0 0 16,-49 93-16,49-93 0,0 0 0,0 0 15,-25 93-15,25-93 16,0 0-16,0 0 16,-8 74-16,8-74 15,41 61-15,-41-61 0,75 23 16,-75-23-16,115 5 15,-115-5-15,133-5 16,-133 5-16,148-10 16,-148 10-16,124-4 15,-124 4-15,0 0 0,0 0 16,0 0-16,0 0 16,0 0-16,0 0 0,0 0 15,0 0-15,100 0 16,-100 0-16,0 0 0,0 0 15,0 0-15,0 0 16,0 0-16,0 0 0,0 0 16,0 0-16,0 0 15,0 0-15,66 0 0,-66 0 16,0 0-16,0 0 16,0 0-16,0 0 0,0 0 15,0 0-15,0 0 16,49-14-16,-49 14 15</inkml:trace>
  <inkml:trace contextRef="#ctx0" brushRef="#br2" timeOffset="822151.7922">31839 7191 0,'0'0'0,"0"0"0,-66-66 16,66 66-16,-91-64 15,91 64-15,-109-51 16,109 51-16,-115-19 16,115 19-16,-99 14 15,99-14-15,-91 42 0,91-42 16,-75 70-16,75-70 16,0 0-16,-24 97 15,24-97-15,0 111 0,0-111 16,41 117-16,-41-117 15,74 131-15,-74-131 16,108 144-16,-108-144 0,0 0 16,124 154-16,-124-154 15,133 167-15,-133-167 16,124 181-16,-124-181 0,115 187 16,-115-187-16,91 195 15,-91-195-15,67 195 16,-67-195-16,49 182 15,-49-182-15,7 163 0,-7-163 16,-7 144-16,7-144 16,-49 116-16,49-116 15,-67 98-15,67-98 16,-82 79-16,82-79 0,-108 51 16,108-51-16,-99 36 15,99-36-15,-108 15 16,108-15-16,-115-15 15,115 15-15,-108-26 0,108 26 16,-99-33-16,99 33 16,0 0-16,-83-42 15,83 42-15,0 0 16,0 0-16,0 0 0,0 0 16,0 0-16,0 0 0,0 0 15,-49-47-15,49 47 16,0 0-16,0 0 15,0 0-15,0 0 0,0 0 16,0 0-16,0 0 16,0 0-16,0 0 0,0 0 15,-34-27-15,34 27 16,0 0-16,0 0 0,0 0 16,0 0-16,0 0 15,0 0-15,0 0 16,0 0-16,0 0 0,0 0 15,0 0-15,0 0 16,0 0-16,0 0 16,0 0-16,9-38 0,-9 38 15,25-28-15</inkml:trace>
  <inkml:trace contextRef="#ctx0" brushRef="#br2" timeOffset="823000.7266">32707 7056 0,'0'0'0,"0"0"16,-26 94-16,26-94 15,-8 111-15,8-111 16,0 153-16,0-153 16,17 172-16,-17-172 0,0 0 15,0 0-15,0 0 16,0 0-16,0 0 16,33 136-16,-33-136 0,25 69 15,-25-69-15,0 0 16,0 0-16,-33-84 15,33 84-15,-58-69 0,58 69 16,0 0-16,-91-38 16,91 38-16,-91 0 15,91 0-15,-83 42 16,83-42-16,0 0 0,-41 70 16,41-70-16,17 74 15,-17-74-15,58 47 16,-58-47-16,91 14 15,-91-14-15,99-19 0,-99 19 16,83-37-16,-83 37 16</inkml:trace>
  <inkml:trace contextRef="#ctx0" brushRef="#br2" timeOffset="823410.1024">32930 7438 0,'0'0'0,"0"0"16,0 0-16,0 0 0,-25 74 16,25-74-16,8 70 15,-8-70-15,17 79 16,-17-79-16,0 0 16,32 88-16,-32-88 0,0 0 15,0 0-15,0 0 16,0 0-16,0 0 15,34 74-15,-34-74 0,33 24 16,-33-24-16,24-28 16,-24 28-16,34-70 15,-34 70-15,0 0 16,24-98-16,-24 98 0,0 0 16,9-97-16,-9 97 0,0 0 15,0 0-15,0 0 16,0 0-16,0 0 15,0 0-15,0 0 16,0 0-16,17-75 0,-17 75 16,0 0-16,15-51 0,-15 51 15,0 0-15,0 0 16</inkml:trace>
  <inkml:trace contextRef="#ctx0" brushRef="#br2" timeOffset="823949.0966">33549 8023 0,'0'0'15,"0"0"-15,0 0 0,0 0 16,-40 42-16,40-42 15,-67 34-15,67-34 16,-107 23-16,107-23 0,-125 18 16,125-18-16,-157 0 15,157 0-15,-164 5 16,164-5-16,-182 0 16,182 0-16,-166 0 0,166 0 15,-173 9-15,173-9 16,-132 14-16,132-14 15,-124 14-15,124-14 16,0 0-16,0 0 16,0 0-16,0 0 0,0 0 15,0 0-15,0 0 16,0 0-16,-83 14 0,83-14 16,0 0-16,0 0 15,0 0-15,0 0 0,0 0 16,0 0-16,0 0 15,0 0-15,0 0 16,0 0-16,-41 10 0,41-10 16,0 0-16,0 0 0,0 0 15,0 0-15,0 0 16,0 0-16,0 0 16,41 13-16,-41-13 15,0 0-15,0 0 0</inkml:trace>
  <inkml:trace contextRef="#ctx0" brushRef="#br2" timeOffset="824817.697">32037 8815 0,'0'0'15,"0"0"-15,0 0 16,0 0-16,0 0 0,0 0 16,83 9-16,-83-9 15,0 0-15,91 0 16,-91 0-16,82 15 15,-82-15-15,75 41 0,-75-41 16,65 65-16,-65-65 16,58 97-16,-58-97 15,26 112-15,-26-112 16,0 0-16,15 117 0,-15-117 16,0 0-16,0 0 15,0 0-15,0 0 16,0 0-16,9 79 0,-9-79 15,0 0-15,0 0 16,-24-57-16,24 57 16,-34-102-16,34 102 0,-50-134 15,50 134-15,-57-131 16,57 131-16,-49-116 16,49 116-16,-58-93 15,58 93-15,0 0 0,0 0 16,0 0-16,0 0 15,0 0-15,-42-70 16,42 70-16,0 0 0,-8-37 16,8 37-16,42-23 15,-42 23-15,90-23 16,-90 23-16,132-10 0,-132 10 16,140-18-16,-140 18 15,157-23-15,-157 23 16,167-28-16,-167 28 15,164-33-15,-164 33 0,149-19 16,-149 19-16,132-9 16,-132 9-16,0 0 15,108-5-15,-108 5 0,0 0 16,0 0-16,0 0 16,0 0-16,0 0 0,0 0 15,0 0-15,75 0 16,-75 0-16,0 0 0,0 0 15,0 0-15,0 0 16,0 0-16,0 0 0,0 0 16,0 0-16,0 0 15,0 0-15,42 0 16,-42 0-16,0 0 0,0 0 16,0 0-16,0 0 15,0 0-15</inkml:trace>
  <inkml:trace contextRef="#ctx0" brushRef="#br2" timeOffset="825536.769">32798 8968 0,'0'0'16,"0"0"-16,0 0 0,0 0 15,0 0-15,0 0 16,-50-32-16,50 32 15,-49-23-15,49 23 0,0 0 16,-67-14-16,67 14 16,0 0-16,-66 23 15,66-23-15,0 0 16,-41 69-16,41-69 0,0 84 16,0-84-16,0 0 15,25 75-15,-25-75 16,0 0-16,0 0 0,66 41 15,-66-41-15,65-18 16,-65 18-16,0 0 16,67-56-16,-67 56 15,0 0-15,0 0 0,0 0 16,0 0-16,0 0 0,0 0 16,50-60-16,-50 60 15,32-24-15,-32 24 16,26 24-16,-26-24 15,0 0-15,15 65 0,-15-65 16,0 0-16,0 0 16,18 69-16,-18-69 15,24 19-15,-24-19 0,0 0 16</inkml:trace>
  <inkml:trace contextRef="#ctx0" brushRef="#br2" timeOffset="825943.217">32690 8596 0,'0'0'0,"0"0"15,0 0-15,9 28 16,-9-28-16,0 0 15,41 5-15,-41-5 0,0 0 16,66-5-16,-66 5 16,0 0-16,0 0 15,50-5-15,-50 5 0,0 0 16,25 23-16,-25-23 16,0 0-16,0 0 15,0 0-15,0 0 16,-10 43-16,10-43 15,0 0-15,0 0 0,0 0 16,-15 46-16,15-46 16,7 47-16,-7-47 15,0 0-15,34 23 0,-34-23 16,0 0-16,65 0 16,-65 0-16,0 0 15,0 0-15</inkml:trace>
  <inkml:trace contextRef="#ctx0" brushRef="#br2" timeOffset="826201.5019">33005 8973 0,'0'0'0,"0"0"0,0 0 16,0 0-16,0 0 15,48 0-15,-48 0 0,0 0 16,0 0-16,58-19 16,-58 19-16,0 0 15,76-18-15,-76 18 0</inkml:trace>
  <inkml:trace contextRef="#ctx0" brushRef="#br2" timeOffset="826822.9306">33228 8839 0,'0'0'0,"0"0"16,0 0-16,0 0 0,0 0 15,0 0-15,0 0 16,24 41-16,-24-41 16,0 0-16,41 46 0,-41-46 15,0 0-15,58 75 16,-58-75-16,0 0 15,0 0-15,0 0 0,59 89 16,-59-89-16,0 0 16,0 0-16,0 0 15,0 0-15,0 0 0,0 0 16,0 0-16,40 69 16,-40-69-16,0 0 15,0 0-15,0 0 0,18 32 16,-18-32-16,0 0 15,0 0-15,0 0 16,0 0-16,-26-101 16,26 101-16,0 0 0,0 0 15,0 0-15,-7-99 16,7 99-16,0 0 16,0 0-16,0 0 15,0 0-15,-9-101 0,9 101 16,0 0-16,0 0 15,0 0-15,0 0 0,0 0 16,0 0-16,0 0 16,0 0-16,0 0 15,0 0-15,0-80 0,0 80 16,0 0-16,0 0 16,0 0-16,0 0 15,16-51-15,-16 51 0</inkml:trace>
  <inkml:trace contextRef="#ctx0" brushRef="#br2" timeOffset="827264.5266">33483 8573 0,'0'0'0,"0"0"0,0 0 15,0 0-15,0 0 16,0 0-16,0 0 16,0 0-16,0 0 0,0 0 15,50-9-15,-50 9 16,0 0-16,0 0 16,0 0-16,42 0 15,-42 0-15,0 0 0,24 32 16,-24-32-16,0 0 15,0 51-15,0-51 0,0 0 16,0 0-16,0 0 16,0 0-16,-32 75 15,32-75-15,0 0 0,0 0 16,-26 51-16,26-51 16,0 0-16,18 23 15,-18-23-15,0 0 0,58 0 16,-58 0-16,0 0 15,0 0-15,0 0 16,0 0-16,0 0 0,0 0 16,82-18-16,-82 18 15</inkml:trace>
  <inkml:trace contextRef="#ctx0" brushRef="#br2" timeOffset="864670.0095">27340 11058 0,'0'0'15,"-9"41"-15,1 61 16,8-102-16,-8 154 15,8-154-15,0 172 16,0-172-16,0 0 16,0 158-16,0-158 15,0 0-15,0 0 16,25 107 0</inkml:trace>
  <inkml:trace contextRef="#ctx0" brushRef="#br2" timeOffset="865168.0795">27042 11573 0,'0'0'0,"0"0"16,0 0-16,0 0 16,33 14-16,-33-14 15,91 5-15,-91-5 16,124-10-16,-124 10 16,124-9-1,-124 9-15,0 0 16,116-4-16,-116 4 15,0 0-15,0 0 16,0 0-16,0 0 16,0 0-16,0 0 15,0 0-15,0 0 16,0 0-16,0 0 16,99 0-16,-99 0 15,0 0-15,0 0 16,0 0-16,0 0 15,0 0-15,0 0 16,0 0 0,0 0-16,0 0 15,50 4-15,-50-4 16,49 0-16</inkml:trace>
  <inkml:trace contextRef="#ctx0" brushRef="#br2" timeOffset="866057.0655">28117 11178 0,'0'0'0,"0"0"16,0 0-16,33 4 15,-33-4-15,99-4 16,-99 4-16,116-9 16,-116 9-1,0 0-15,141-5 16,-141 5-16,99 18 16,-99-18-16,49 57 15,-49-57-15,-16 102 16,16-102-16,-75 153 15,-57 29 1,132-182-16,-132 172 16,132-172-16,0 0 15,-108 139-15,108-139 16,0 0-16,-66 94 16,66-94-16,33 51 15,-33-51-15,116 23 16,-116-23-1,149-19-15,-149 19 16,165-14-16,-165 14 0,0 0 16,0 0-16,0 0 15,0 0-15,0 0 16,124-9-16,-124 9 16,0 0-16,0 0 15,0 0-15,0 0 16,0 0-16,0 0 15,0 0 1,0 0-16,0 0 16,0 0-16,83-5 15,-83 5-15,0 0 16,0 0-16,0 0 16,0 0-16,0 0 15,0 0-15,0 0 16,0 0-16,0 0 15,0 0 1,33-4-16,-33 4 0,0 0 16,0 0-1,0 0-15,0 0 16,0 0-16,0 0 16,0 0-16</inkml:trace>
  <inkml:trace contextRef="#ctx0" brushRef="#br2" timeOffset="866685.0799">29548 11607 0,'0'0'16,"0"0"-16,-49-6 16,49 6-16,-66 6 15,66-6 1,-100 51-16,100-51 16,-90 97-16,90-97 15,-42 107-15,42-107 16,0 93-16,0-93 15,58 37-15,-58-37 16,91-19 0,-91 19-16,107-69 15,-107 69-15,83-97 16,-83 97-16,0 0 16,0 0-16,0 0 15,58-85-15,-58 85 16,17-32-1,-17 32-15,0 42 16,0-42-16,0 101 16,0-101-16,24 122 15,-24-122-15,0 0 16,42 84-16,-42-84 16,66 27-16</inkml:trace>
  <inkml:trace contextRef="#ctx0" brushRef="#br2" timeOffset="867044.4122">29879 11741 0,'0'0'0,"0"0"15,25 84-15,-25-84 16,33 83-1,-33-83-15,0 0 16,0 0-16,0 0 16,25 84-16,-25-84 15,0 41-15,0-41 16,-17-22-16,17 22 16,-16-65-16,16 65 15,-8-113 1,8 113-16,24-111 15,-24 111-15,50-89 16,-50 89-16,74-46 16,-74 46-16,91-9 15,-91 9-15,91 9 16,-91-9-16</inkml:trace>
  <inkml:trace contextRef="#ctx0" brushRef="#br2" timeOffset="867321.4073">30565 11597 0,'0'0'0,"0"0"15,0 0-15,-66 51 16,66-51-16,-74 74 15,74-74-15,-83 103 16,83-103-16,-49 107 16,49-107-16,33 83 15,-33-83 1,91 47-16,-91-47 16,124 4-16,-124-4 15,140-41-15</inkml:trace>
  <inkml:trace contextRef="#ctx0" brushRef="#br2" timeOffset="867787.7456">31111 11467 0,'0'0'16,"0"0"-16,-67 32 15,67-32-15,-73 42 16,73-42 0,0 0-16,0 0 15,0 0-15,0 0 16,-83 46-16,83-46 15,-25 33-15,25-33 16,40 28-16,-40-28 16,0 0-16,101 14 15,-101-14-15,99 23 16,-99-23 0,0 0-16,58 37 15,-58-37-15,0 79 16,0-79-16,-50 80 15,50-80-15,0 0 16,0 0-16,0 0 16,-82 65-16,82-65 15,-58 13-15,58-13 16</inkml:trace>
  <inkml:trace contextRef="#ctx0" brushRef="#br2" timeOffset="868010.0165">31368 11681 0,'0'0'0,"0"0"15,-9 78-15,9-78 16,0 0-1,0 71-15,0-71 16,0 55-16,0-55 16,0 0-16</inkml:trace>
  <inkml:trace contextRef="#ctx0" brushRef="#br2" timeOffset="868154.1076">31243 11285 0,'0'0'16,"0"0"-16,0 0 16,0 0-16,0 0 15,0 0-15</inkml:trace>
  <inkml:trace contextRef="#ctx0" brushRef="#br2" timeOffset="868666.3035">31616 11592 0,'0'0'16,"0"0"-16,0 0 0,0 56 15,0-56-15,16 74 16,-16-74-16,0 0 15,0 0-15,0 0 16,0 0-16,17 89 16,-17-89-16,0 0 15,8 46 1,-8-46-16,0 0 16,0 0-16,41-98 15,-41 98-15,50-106 16,-50 106-16,0 0 15,58-89-15,-58 89 16,66-51 0,-66 51-16,50 14 15,-50-14-15,32 60 16,-32-60-16,25 103 16,-25-103-16,0 0 15,9 117-15,-9-117 16,0 0-16,0 0 15,0 0-15,8 101 16,-8-101 0,15 65-16,-15-65 15,0 0-15,42 5 16,-42-5-16</inkml:trace>
  <inkml:trace contextRef="#ctx0" brushRef="#br2" timeOffset="869861.3796">32112 10517 0,'0'0'0,"0"0"16,0 0-16,0 0 16,0 0-16,8 42 15,-8-42-15,0 0 16,58 46-1,-58-46-15,65 70 16,-65-70-16,0 0 16,67 84-16,-67-84 15,0 0-15,0 0 16,0 0-16,0 0 16,58 70-16,-58-70 15,50 36 1,-50-36-16,15-32 15,-15 32-15,0-74 16,0 74-16,0 0 16,0-112-16,0 112 15,0 0-15,0-116 16,0 116-16,0 0 16,0 0-16,0 0 15,0 0-15,0 0 16,0-92-16,0 92 15,0 0 1</inkml:trace>
  <inkml:trace contextRef="#ctx0" brushRef="#br2" timeOffset="870118.3436">32806 10601 0,'0'0'0,"0"0"16,0 0 0,-49 64-16,49-64 15,-76 71-15,76-71 16,-99 97-16,99-97 16,-115 126-16,115-126 15,-125 112-15,125-112 16,0 0-1,-73 93-15,73-93 0,0 0 16</inkml:trace>
  <inkml:trace contextRef="#ctx0" brushRef="#br2" timeOffset="870589.3785">32848 11201 0,'0'0'16,"0"0"-16,0 0 15,0 0-15,0 0 16,-58-14 0,58 14-16,-75-9 15,75 9-15,-83 23 16,83-23-16,0 0 15,-82 57-15,82-57 16,0 0-16,-33 64 16,33-64-16,0 0 15,8 60-15,-8-60 16,0 0-16,57 19 16,-57-19-1,84-37-15,-84 37 16,0 0-16,0 0 15,0 0-15,0 0 16,74-51-16,-74 51 16,58-5-16,-58 5 15,24 61-15,-24-61 16,26 98 0,-26-98-16,0 0 15,15 102-15,-15-102 16,0 0-16</inkml:trace>
  <inkml:trace contextRef="#ctx0" brushRef="#br2" timeOffset="870984.2732">31863 10378 0,'0'0'15,"0"0"-15,-32 41 16,32-41-16,-9 94 15,9-94-15,0 134 16,0-134-16,41 182 16,-41-182-16,67 204 15,-67-204 1,107 200-16,-107-200 16,133 177-16,-133-177 15,148 154-15,-148-154 16,157 103-16,-157-103 15,141 55 1</inkml:trace>
  <inkml:trace contextRef="#ctx0" brushRef="#br2" timeOffset="871351.4342">32699 10239 0,'0'0'0,"0"0"16,0 0-16,49 22 15,-49-22-15,108 56 16,-108-56-16,132 112 16,17 55-1,-149-167-15,115 195 16,-115-195-16,91 216 16,-91-216-16,49 213 15,-49-213-15,-7 213 16,7-213-1,-50 187-15</inkml:trace>
  <inkml:trace contextRef="#ctx0" brushRef="#br2" timeOffset="874269.0565">33137 10224 0,'0'0'0,"0"0"15,33 84-15,-33-84 16,50 93-16,-50-93 0,0 0 16,49 112-16,-49-112 15</inkml:trace>
  <inkml:trace contextRef="#ctx0" brushRef="#br2" timeOffset="874453.0942">33120 10439 0,'0'0'0,"0"0"16,0 0-16,0 0 0,58-38 16,-58 38-16,100-42 15,-100 42-15,123-65 16</inkml:trace>
  <inkml:trace contextRef="#ctx0" brushRef="#br2" timeOffset="874734.7406">33690 10090 0,'0'0'0,"0"0"16,0 0-16,0 0 15,0 0-15,-65 18 16,65-18-16,-50 51 0,50-51 15,-49 70-15,49-70 16,-26 84-16,26-84 16,9 74-16,-9-74 15,66 52-15,-66-52 0,91 26 16,-91-26-16,132 6 16,-132-6-16,0 0 15,0 0-15,0 0 0,0 0 16,67-32-16,-67 32 15,0-48-15</inkml:trace>
  <inkml:trace contextRef="#ctx0" brushRef="#br2" timeOffset="876718.0931">27348 13136 0,'0'0'16,"0"0"-16,0 84 15,0-84-15,8 121 0,-8-121 16,9 144-16,-9-144 16,8 159-16,-8-159 15,0 0-15,0 0 16,16 129-16</inkml:trace>
  <inkml:trace contextRef="#ctx0" brushRef="#br2" timeOffset="876951.4285">27141 13541 0,'0'0'0,"0"0"0,0 0 16,50 5-16,-50-5 15,91-10-15,-91 10 16,124-23-16,-124 23 16,157-32-16,-157 32 0,132-19 15</inkml:trace>
  <inkml:trace contextRef="#ctx0" brushRef="#br2" timeOffset="877413.0785">27919 13164 0,'0'0'0,"0"0"16,0 0-16,66 0 16,-66 0-16,91-5 0,-91 5 15,132-9-15,-132 9 16,0 0-16,116-4 16,-116 4-16,0 0 0,74 27 15,-74-27-15,33 84 16,-33-84-16,-49 116 15,49-116-15,-91 145 16,91-145-16,-116 154 0,116-154 16,-108 121-16,108-121 15,0 0-15,0 0 16,-58 93-16,58-93 0,0 64 16,0-64-16,58 38 15,-58-38-15,108 19 16,-108-19-16,132-6 15,-132 6-15,141-18 0,-141 18 16,0 0-16,0 0 16,0 0-16,0 0 15,115-23-15,-115 23 0,0 0 16</inkml:trace>
  <inkml:trace contextRef="#ctx0" brushRef="#br2" timeOffset="877919.1872">29284 13681 0,'0'0'15,"0"0"-15,0 0 0,0 0 16,-25-23-16,25 23 16,-50-24-16,50 24 15,-82 10-15,82-10 0,-99 46 16,99-46-16,0 0 16,-68 79-16,68-79 15,-24 89-15,24-89 16,0 0-16,24 60 15,-24-60-15,0 0 0,68 23 16,-68-23-16,107-42 16,-107 42-16,0 0 15,83-78-15,-83 78 0,0 0 16,0 0-16,0 0 16,0 0-16,0 0 0,0 0 15,49-71-15,-49 71 16,0 0-16,25-9 15,-25 9-15,25 47 16,-25-47-16,25 79 0,-25-79 16,58 65-16,-58-65 15,57 28-15,-57-28 16,75-13-16,-75 13 0</inkml:trace>
  <inkml:trace contextRef="#ctx0" brushRef="#br2" timeOffset="878251.5653">29615 13621 0,'0'0'15,"0"0"-15,8 65 16,-8-65-16,16 79 0,-16-79 16,0 0-16,0 0 15,17 93-15,-17-93 0,0 0 16,0 0-16,0 0 15,0 0-15,8 60 0,-8-60 16,0 0-16,0 0 16,0-51-16,0 51 15,8-98-15,-8 98 16,17-116-16,-17 116 16,50-103-16,-50 103 0,0 0 15,58-74-15,-58 74 16,0 0-16,0 0 15,66-37-15,-66 37 16,0 0-16,91-6 0</inkml:trace>
  <inkml:trace contextRef="#ctx0" brushRef="#br2" timeOffset="878535.0199">30276 13420 0,'0'0'16,"0"0"-16,0 0 15,-66 56-15,66-56 0,-66 74 16,66-74-16,-66 94 16,66-94-16,-50 97 15,50-97-15,0 0 16,0 75-16,0-75 0,58 51 15,-58-51-15,91 19 16,-91-19-16,116-19 16,-116 19-16,124-42 15,-124 42-15</inkml:trace>
  <inkml:trace contextRef="#ctx0" brushRef="#br2" timeOffset="878907.3731">30739 13411 0,'0'0'0,"0"0"0,0 0 16,-66 37-16,66-37 15,0 0-15,-74 33 16,74-33-16,0 0 0,0 0 15,-42 41-15,42-41 16,8 47-16,-8-47 16,75 38-16,-75-38 15,0 0-15,83 27 0,-83-27 16,0 0-16,0 0 16,81 38-16,-81-38 15,50 51-15,-50-51 0,0 0 16,0 70-16,0-70 15,0 0-15,-57 69 16,57-69-16,0 0 0,0 0 16,-66 37-16,66-37 15,-41-9-15,41 9 16</inkml:trace>
  <inkml:trace contextRef="#ctx0" brushRef="#br2" timeOffset="879100.8323">30987 13401 0,'0'0'0,"0"0"16,0 103-16,0-103 16,17 103-16,-17-103 0,0 0 15,0 0-15,0 0 16,16 111-16,-16-111 15,33 75-15</inkml:trace>
  <inkml:trace contextRef="#ctx0" brushRef="#br2" timeOffset="879267.4754">30938 13201 0,'0'0'15,"0"0"-15,0 0 16,0 0-16,0 0 0,0 0 16,41 14-16,-41-14 15</inkml:trace>
  <inkml:trace contextRef="#ctx0" brushRef="#br2" timeOffset="879691.1184">31277 13546 0,'0'0'16,"0"0"-16,24 79 15,-24-79-15,17 84 0,-17-84 16,0 0-16,0 0 16,0 0-16,0 0 15,15 84-15,-15-84 0,0 0 16,10 56-16,-10-56 15,0 0-15,0 0 16,8-99-16,-8 99 16,17-129-16,-17 129 15,0 0-15,0 0 0,24-127 16,-24 127-16,0 0 16,41-89-16,-41 89 15,59-13-15,-59 13 0,66 47 16,-66-47-16,49 107 15,-49-107-15,25 130 16,-25-130-16,25 140 16,-25-140-16,0 0 0,0 0 15,15 116-15,-15-116 16,0 0-16,0 0 16,26 66-16,-26-66 0,0 0 15</inkml:trace>
  <inkml:trace contextRef="#ctx0" brushRef="#br2" timeOffset="880150.8968">32087 12550 0,'0'0'0,"0"0"0,0 0 16,-50 32-16,50-32 0,-49 66 16,49-66-16,-76 116 15,76-116-15,-73 163 16,73-163-16,-50 195 16,50-195-16,-26 196 0,26-196 15,10 190-15,-10-190 16,40 178-16,-40-178 15,84 153-15,-84-153 16,91 111-16,-91-111 16,91 71-16,-91-71 0,0 0 15</inkml:trace>
  <inkml:trace contextRef="#ctx0" brushRef="#br2" timeOffset="883468.7354">31922 12862 0,'0'0'0,"0"0"0,0 0 16,0 0-16,49-23 15,-49 23-15,0 0 16,50-47-16,-50 47 0,0 0 15,66-23-15,-66 23 16,0 0-16,74 10 16,-74-10-16,66 69 15,-66-69-15,58 83 0,-58-83 16,50 99-16,-50-99 16,0 0-16,57 69 15,-57-69-15,75 19 0,-75-19 16,58-33-16</inkml:trace>
  <inkml:trace contextRef="#ctx0" brushRef="#br2" timeOffset="883686.7325">32418 12722 0,'0'0'0,"-26"33"0,26-33 15,-57 70-15,57-70 16,-66 102-16,66-102 16,-83 126-16,83-126 15,0 0-15,0 0 0,0 0 0,-84 116 16,84-116-16,0 0 16,-23 84-16,23-84 15</inkml:trace>
  <inkml:trace contextRef="#ctx0" brushRef="#br2" timeOffset="883934.6647">32798 13030 0,'0'0'0,"0"0"16,-67 55-16,67-55 15,-74 56-15,74-56 16,-116 79-16,116-79 16,-132 98-16,132-98 0,0 0 15,0 0-15,0 0 16,-99 83-16,99-83 16,-49 56-16,49-56 0</inkml:trace>
  <inkml:trace contextRef="#ctx0" brushRef="#br2" timeOffset="884318.1701">32392 13457 0,'0'0'0,"0"0"0,0 0 16,49-18-16,-49 18 15,76-24-15,-76 24 16,91-23-16,-91 23 0,0 0 16,0 0-16,0 0 15,0 0-15,73-10 16,-73 10-16,26 33 0,-26-33 16,-26 79-16,26-79 15,-58 98-15,58-98 16,0 0-16,-82 107 15,82-107-15,0 0 0,0 0 16,0 0-16,-41 89 16,41-89-16,9 74 15,-9-74-15,73 42 0,-73-42 16,108 10-16,-108-10 16,123-15-16,-123 15 15,92-50-15</inkml:trace>
  <inkml:trace contextRef="#ctx0" brushRef="#br2" timeOffset="884684.2671">32623 12592 0,'0'0'0,"0"0"16,58 65-1,-58-65-15,76 93 0,-76-93 16,106 131-16,-106-131 16,92 162-16,-92-162 15,74 182-15,-74-182 0,58 195 16,-58-195-16,9 191 15,-9-191-15,0 172 16,0-172-16,-17 131 16,17-131-16,0 0 0,0 0 15,0 0-15,-26 97 16,26-97-16,0 0 16,-7 42-16,7-42 15</inkml:trace>
  <inkml:trace contextRef="#ctx0" brushRef="#br2" timeOffset="884972.8108">33260 13005 0,'0'0'15,"0"0"-15,18 85 16,-18-85-16,15 111 16,-15-111-16,26 145 0,-26-145 15,0 0-15,16 139 16,-16-139-16,0 0 15,33 116-15</inkml:trace>
  <inkml:trace contextRef="#ctx0" brushRef="#br2" timeOffset="885167.8244">33152 13285 0,'0'0'0,"0"0"0,0 0 16,0 0-16,68-4 0,-68 4 16,90-5-16,-90 5 15,108-23-15,-108 23 0,115-42 16</inkml:trace>
  <inkml:trace contextRef="#ctx0" brushRef="#br2" timeOffset="885421.7603">33582 13066 0,'0'0'0,"0"0"16,-41 56-16,41-56 16,-32 89-16,32-89 15,-26 107-15,26-107 16,0 102-16,0-102 0,50 93 15,-50-93-15,75 79 16,-75-79-16,115 57 16,-115-57-16,0 0 0,99 18 15,-99-18-15,0 0 16,0 0-16,43-23 16</inkml:trace>
  <inkml:trace contextRef="#ctx0" brushRef="#br2" timeOffset="886123.6568">27191 15295 0,'0'0'0,"0"0"16,8 55-16,-8-55 16,8 89-16,-8-89 15,17 121-15,-17-121 16,41 139-16,-41-139 0,17 140 15,-17-140-15,0 0 16,16 108-16,-16-108 16</inkml:trace>
  <inkml:trace contextRef="#ctx0" brushRef="#br2" timeOffset="886367.8789">27116 15648 0,'0'0'0,"0"0"0,42 10 15,-42-10-15,74 0 16,-74 0-16,108-14 0,-108 14 15,107-19-15,-107 19 16,116-18-16</inkml:trace>
  <inkml:trace contextRef="#ctx0" brushRef="#br2" timeOffset="886818.992">27704 15299 0,'0'0'16,"0"0"-16,49 5 16,-49-5-16,91-9 15,-91 9-15,116-9 0,-116 9 16,116 4-16,-116-4 0,0 0 15,0 0-15,99 37 16,-99-37-16,41 56 0,-41-56 16,-16 89-16,16-89 15,-66 111-15,66-111 16,-91 121-16,91-121 0,-100 117 16,100-117-16,0 0 15,-91 101-15,91-101 16,0 0-16,-41 94 15,41-94-15,8 74 16,-8-74-16,75 65 0,-75-65 16,115 28-16,-115-28 15,133 5-15,-133-5 16,140-23-16,-140 23 16,0 0-16,108-38 0</inkml:trace>
  <inkml:trace contextRef="#ctx0" brushRef="#br2" timeOffset="887287.8274">28845 15648 0,'0'0'15,"0"0"-15,0 0 0,0 0 16,0 0-16,-58 10 16,58-10-16,-83 37 15,83-37-15,-74 65 0,74-65 16,0 0-16,-58 79 16,58-79-16,0 0 15,-9 69-15,9-69 0,0 0 16,50 52-16,-50-52 15,83-13-15,-83 13 16,91-61-16,-91 61 16,0 0-16,0 0 0,74-84 15,-74 84-15,0 0 16,0 0-16,0 0 0,0 0 16,50-65-16,-50 65 15,0 0-15,0 0 16,0 0-16,16 28 15,-16-28-15,0 0 0,17 74 16,-17-74-16,0 0 16,49 60-16,-49-60 15,0 0-15,59 28 0,-59-28 16</inkml:trace>
  <inkml:trace contextRef="#ctx0" brushRef="#br2" timeOffset="887605.3184">29127 15653 0,'0'0'0,"0"0"0,16 65 16,-16-65-16,0 0 0,33 70 16,-33-70-16,25 88 15,-25-88-15,0 0 0,0 0 16,0 0-16,0 0 15,25 79-15,-25-79 16,0 0-16,0 0 0,17 28 16,-17-28-16,0-32 15,0 32-15,16-79 16,-16 79-16,0 0 16,33-99-16,-33 99 0,41-97 15,-41 97-15,0 0 16,42-83-16,-42 83 15,49-52-15,-49 52 0</inkml:trace>
  <inkml:trace contextRef="#ctx0" brushRef="#br2" timeOffset="887914.2839">29813 15630 0,'0'0'0,"0"0"15,-83 28-15,83-28 16,-91 41-16,91-41 16,0 0-16,-82 74 15,82-74-15,-66 85 0,66-85 16,0 0-16,0 79 15,0-79-15,49 56 16,-49-56-16,91 13 16,-91-13-16,0 0 0,116-9 15,-116 9-15,0 0 16,0 0-16</inkml:trace>
  <inkml:trace contextRef="#ctx0" brushRef="#br2" timeOffset="888439.7461">30169 15625 0,'0'0'15,"0"0"-15,0 0 0,0 0 16,0 0-16,-58 33 16,58-33-16,-58 37 15,58-37-15,0 0 0,0 0 16,0 0-16,-75 52 15,75-52-15,0 0 16,-24 36-16,24-36 0,41 33 16,-41-33-16,91 18 15,-91-18-15,99 10 16,-99-10-16,0 0 0,0 0 16,91 9-16,-91-9 15,0 0-15,50 37 16,-50-37-16,-25 57 0,25-57 15,0 0-15,-66 69 16,66-69-16,0 0 16,0 0-16,0 0 15,-83 51-15,83-51 0,-58 9 16,58-9-16,0-42 16,0 42-16,58-83 15</inkml:trace>
  <inkml:trace contextRef="#ctx0" brushRef="#br2" timeOffset="888618.1274">30466 15765 0,'0'0'0,"0"0"0,9 88 15,-9-88-15,0 0 16,0 0-16,0 0 0,0 0 15,16 79-15,-16-79 16,25 47-16</inkml:trace>
  <inkml:trace contextRef="#ctx0" brushRef="#br2" timeOffset="888791.8049">30425 15383 0,'0'0'0,"0"0"16,0 0-16,0 0 16,0 0-16,0 0 15,0 0-15,0 0 0,0 0 16,0 0-16</inkml:trace>
  <inkml:trace contextRef="#ctx0" brushRef="#br2" timeOffset="889201.7513">30681 15653 0,'0'0'0,"0"0"0,17 88 16,-17-88-16,25 98 16,-25-98-16,0 0 15,8 98-15,-8-98 0,0 0 16,0 0-16,0 0 15,0 0-15,0 0 16,8 69-16,-8-69 0,0 0 16,0 0-16,25-46 15,-25 46-15,25-98 16,-25 98-16,41-107 0,-41 107 16,0 0-16,0 0 15,0 0-15,50-93 16,-50 93-16,41-41 0,-41 41 15,50 23-15,-50-23 16,33 74-16,-33-74 16,16 103-16,-16-103 15,24 116-15,-24-116 0,0 0 16,0 0-16,26 102 16,-26-102-16,49 42 15,-49-42-15</inkml:trace>
  <inkml:trace contextRef="#ctx0" brushRef="#br2" timeOffset="889534.7624">31333 14858 0,'0'0'0,"0"0"16,0 0-16,0 0 15,-23 79-15,23-79 16,-33 121-16,33-121 16,-34 172-16,34-172 0,-33 200 15,33-200-15,-8 191 16,8-191-16,0 162 15,0-162-15,17 135 0,-17-135 16,0 0-16,0 0 16,41 88-16,-41-88 15,0 0-15,50 51 0,-50-51 16</inkml:trace>
  <inkml:trace contextRef="#ctx0" brushRef="#br2" timeOffset="889901.1593">31368 15081 0,'0'0'0,"0"0"15,0 0-15,0 0 16,0 0-16,57-37 16,-57 37-16,0 0 0,58-14 15,-58 14-15,75 0 16,-75 0-16,41 28 0,-41-28 16,24 64-16,-24-64 15,9 89-15,-9-89 16,0 0-16,8 93 15,-8-93-15,0 0 16,17 79-16,-17-79 0,0 0 16,41 28-16,-41-28 15,58-32-15</inkml:trace>
  <inkml:trace contextRef="#ctx0" brushRef="#br2" timeOffset="890099.2527">31773 15007 0,'0'0'0,"0"0"0,-51 69 15,51-69-15,-57 74 16,57-74-16,-66 94 16,66-94-16,-83 93 0,83-93 15,0 0-15,-66 61 16,66-61-16,0 0 15,0 0-15</inkml:trace>
  <inkml:trace contextRef="#ctx0" brushRef="#br2" timeOffset="890321.1628">31938 15350 0,'0'0'0,"-16"23"16,-43 43-16,59-66 16,-90 93-16,90-93 15,-101 98-15,101-98 16,0 0-16,0 0 0,0 0 16,-73 74-16,73-74 15,-26 33-15</inkml:trace>
  <inkml:trace contextRef="#ctx0" brushRef="#br2" timeOffset="890668.2037">31781 15630 0,'0'0'15,"0"0"-15,0 0 16,0 0-16,74-19 0,-74 19 15,0 0-15,0 0 16,0 0-16,75-9 16,-75 9-16,0 0 15,66 19-15,-66-19 0,15 46 16,-15-46-16,-49 74 16,49-74-16,-74 84 15,74-84-15,0 0 0,-82 74 16,82-74-16,0 0 15,0 0-15,0 0 16,-43 71-16,43-71 0,26 36 16,-26-36-16,91 0 15,-91 0-15,123-36 16</inkml:trace>
  <inkml:trace contextRef="#ctx0" brushRef="#br2" timeOffset="890984.3579">32053 15030 0,'26'37'0,"-26"-37"16,49 98-16,-49-98 16,83 144-16,-83-144 15,58 186-15,-58-186 0,49 195 16,-49-195-16,17 186 16,-17-186-16,0 163 15,0-163-15,0 0 16,0 0-16,0 0 0,0 0 15,0 108-15,0-108 16</inkml:trace>
  <inkml:trace contextRef="#ctx0" brushRef="#br2" timeOffset="891238.1697">32566 15304 0,'0'0'0,"0"0"0,9 69 16,-9-69 0,7 89-16,-7-89 0,18 121 15,-18-121-15,32 135 16,-32-135-16,0 0 15,41 112-15,-41-112 0,0 0 16</inkml:trace>
  <inkml:trace contextRef="#ctx0" brushRef="#br2" timeOffset="891434.9278">32483 15621 0,'0'0'16,"0"0"-16,49-28 15,-49 28-15,84-20 0,-84 20 16,107-22-16,-107 22 16,125-14-16</inkml:trace>
  <inkml:trace contextRef="#ctx0" brushRef="#br2" timeOffset="891743.3551">33170 15304 0,'0'0'0,"0"0"15,0 0-15,-59 37 16,59-37-16,-73 57 0,73-57 15,-76 101-15,76-101 16,-57 122-16,57-122 16,-8 116-16,8-116 0,33 97 15,-33-97-15,90 65 16,-90-65-16,125 48 16,-125-48-16,133 13 15,-133-13-15,0 0 0,123-9 16,-123 9-16,0 0 15,75-29-15,-75 29 16,0 0-16</inkml:trace>
  <inkml:trace contextRef="#ctx0" brushRef="#br1" timeOffset="895572.612">21625 14393 0,'0'0'0,"0"0"16,91-24 0,-91 24-16,99-9 0,-99 9 15,108 28-15,-108-28 16,91 88-16,-91-88 15,74 140-15,-32 46 16,-42-186-16,8 200 0,-8-200 16,-17 237-16,17-237 15,-33 256-15,33-256 16,-25 270-16,25-270 16,-24 256-16,24-256 15,-9 236-15,9-236 0,0 205 16,0-205-16,25 164 15,-25-164-15,33 125 16,-33-125-16,66 98 16,-66-98-16,108 64 15,-108-64-15,157 48 16,-157-48-16,190 32 0,33 1 16,-223-33-16,215 18 15,0 0-15,-8 1 16,-9 0-16,-198-19 0,191 27 15,24-9-15,25 7 16,-240-25-16,240 14 16,25 13-16,-9-3 15,-24-1-15,-26 0 16,-15-9-16,7 0 16,-198-14-16,207 18 0,49 6 15,9 4-15,-265-28 16,273 28-16,8-14 15,-17 4-15,-32-3 16,-34-7-16,-16-3 16,17 4-16,-199-9 0,206 11 15,26-11-15,16 3 16,-248-3-16,249 5 16,-249-5-16,273 14 15,-273-14-15,322 6 16,-8-6-16,-32-10 15,-282 10-15,223-18 0,0 3 16,-223 15-16,223-23 16,-8 13-16,-215 10 15,206-4-15,-206 4 0,233-5 16,-233 5-16,255 0 16,-255 0-16,249 5 15,-249-5-15,240 4 16,-240-4-16,230 10 0,-230-10 15,208 9-15,-208-9 16,173 9-16,-173-9 16,133-5-16,-133 5 15,106-23-15,-106 23 16,84-65-16,-84 65 0,65-102 16,-65 102-16,50-159 15,-50 159-15,33-200 16,-33 200-16,26-227 15,-26 227-15,8-246 0,-8 246 16,0-261-16,0 261 16,0-252-16,0 252 15,0-251-15,0 251 16,-8-246-16,8 246 16,0-232-16,0 232 0,0-200 15,0 200-15,0-173 16,0 173-16,0 0 15,0-144-15,0 144 16,0 0-16,0-102 0,0 102 16,0 0-16,0 0 15,-18-65-15,18 65 16,0 0-16,-32-38 0,32 38 16,-74-14-16,74 14 15,-116-4-15,116 4 16,-132-5-16,132 5 15,-149-9-15,149 9 0,-167-23 16,167 23-16,-190-19 16,190 19-16,-198-23 15,-24 4-15,222 19 16,-208-23-16,208 23 0,-198-10 16,198 10-16,-232-18 15,-8 4-15,240 14 16,-222-5-16,15-9 15,207 14-15,-215-9 16,215 9-16,-215-5 0,215 5 16,-240-4-16,240 4 15,-239-5-15,239 5 16,-265-9-16,265 9 16,-273-14-16,273 14 15,-264-14-15,264 14 0,-258-9 16,258 9-16,-248-14 15,248 14-15,-240-24 16,240 24-16,-248-28 16,248 28-16,-240-27 0,240 27 15,-239-24-15,239 24 16,-232-18-16,25-1 16,207 19-16,-206-19 15,32 6-15,174 13 0,-182-10 16,182 10-16,-190-10 15,0 2-15,190 8 16,-199-5-16,18 5 16,181 0-16,-182 5 15,182-5-15,-199 5 0,199-5 16,-231 9-16,231-9 16,-240 14-16,-8 4 15,25 5-15,223-23 16,-182 14-16,0 5 15,-9-10-15,191-9 0,-166 14 16,-24 5-16,8-9 16,182-10-16,-190 13 15,0 0-15,0-3 16,190-10-16,-182 5 16,8 0-16,174-5 0,-182 5 15,182-5-15,-190 3 16,190-3-16,-182 6 15,182-6-15,-157 4 16,157-4-16,0 0 0,0 0 16,0 0-16,0 0 15,0 0-15,0 0 16,-116 5-16,116-5 0,0 0 16,-58 14-16,58-14 15,0 0-15</inkml:trace>
  <inkml:trace contextRef="#ctx0" brushRef="#br3" timeOffset="1.03707E6">23593 1320 0,'0'0'16,"0"0"-16,-74 71 0,74-71 16,0 0-16,-25 78 0,25-78 15,-17 98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12T15:01:32.592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21 4670 0,'0'0'16,"0"0"-16,83 0 0,-83 0 16,99 4-16,-99-4 0,0 0 15,107-4-15</inkml:trace>
  <inkml:trace contextRef="#ctx0" brushRef="#br0" timeOffset="189.7604">9071 4939 0,'0'0'0,"0"0"16,0 0-16,49 5 16,-49-5-16,83 0 0,-83 0 15,107-10-15,-107 10 16,116-18-16,-116 18 15</inkml:trace>
  <inkml:trace contextRef="#ctx0" brushRef="#br0" timeOffset="900.3882">11378 4251 0,'-8'-33'0,"8"33"16,-25-74-16,25 74 15,-57-84-15,57 84 16,-91-75-16,91 75 0,-100-46 15,100 46-15,-124-5 16,124 5-16,-91 33 16,91-33-16,-58 75 15,58-75-15,-33 111 16,33-111-16,33 140 0,-33-140 16,75 172-16,-75-172 15,107 181-15,34 1 16,-141-182-16,124 177 15,-124-177-15,116 172 0,-116-172 16,99 195-16,-99-195 16,58 210-16,-58-210 15,8 200-15,-8-200 16,-41 181-16,41-181 0,-99 154 16,99-154-16,-141 116 15,141-116-15,-157 69 16,157-69-16,-165 38 15,165-38-15,-141 10 16,141-10-16,-141-5 0,141 5 16,-99-20-16,99 20 15,-74-46-15,74 46 16,-17-69-16</inkml:trace>
  <inkml:trace contextRef="#ctx0" brushRef="#br0" timeOffset="1274.1154">12420 3934 0,'0'0'0,"-25"15"15,25-15-15,-41 65 16,41-65-16,-58 145 15,58-145-15,-33 213 0,33-213 16,0 256-16,0-256 16,33 223-16,-33-223 15,50 163-15,-50-163 16,0 0-16,66 88 0,-66-88 16</inkml:trace>
  <inkml:trace contextRef="#ctx0" brushRef="#br0" timeOffset="1583.5196">12544 4534 0,'0'0'0,"0"0"16,33-69-16,-33 69 15,0 0-15,42-74 16,-42 74-16,0 0 16,0 0-16,58-52 15,-58 52-15,74 0 0,-74 0 16,91 70-16,-91-70 16,91 116-16,-91-116 15,91 131-15,-91-131 0,83 88 16,-83-88-16,82 23 15,-82-23-15</inkml:trace>
  <inkml:trace contextRef="#ctx0" brushRef="#br0" timeOffset="1776.3442">13115 4391 0,'0'0'0,"-17"32"16,-24 47-16,41-79 16,-66 131-16,66-131 0,-58 144 15,58-144-15,0 0 16,0 0-16,-25 106 16,25-106-16</inkml:trace>
  <inkml:trace contextRef="#ctx0" brushRef="#br0" timeOffset="1986.3238">13603 4339 0,'0'0'15,"0"0"-15,8 103 16,-8-103-16,8 135 0,-8-135 15,0 0-15,17 154 16,-17-154-16,0 0 16,16 106-16,-16-106 0</inkml:trace>
  <inkml:trace contextRef="#ctx0" brushRef="#br0" timeOffset="2136.6049">13413 4553 0,'0'0'0,"0"0"0,0 0 16,0 0-16,49 14 16,-49-14-16,108 5 15,-108-5-15,157-19 16,-157 19-16</inkml:trace>
  <inkml:trace contextRef="#ctx0" brushRef="#br0" timeOffset="2370.7807">14157 4153 0,'0'0'0,"0"0"0,8 140 15,-8-140-15,8 172 16,-8-172-16,17 181 15,-17-181-15,0 0 0,0 0 16,0 0-16,0 0 16,16 139-16,-16-139 15,25 43-15</inkml:trace>
  <inkml:trace contextRef="#ctx0" brushRef="#br0" timeOffset="2871.0543">14297 3791 0,'25'18'0,"-25"-18"15,91 70-15,-91-70 16,117 139-16,-117-139 0,124 191 15,-124-191-15,99 209 16,-99-209-16,66 191 16,-66-191-16,0 0 15,33 148-15,-33-148 16,0 0-16,9 113 0,-9-113 16,0 0-16,0 0 15,-17 87-15,17-87 16,0 0-16,0 0 0,-33 71 15,33-71-15,0 0 16,0 0-16,0 0 0,0 0 16,0 0-16,0 0 15,0 0-15,0 0 16,0 0-16,0 0 0,-33 42 16,33-42-16,0 0 15,0 0-15,0 0 0,0 0 16,0 0-16,0 0 15,0 0-15,0 0 0,0 0 16,0 0-16,-25 28 16,25-28-16,0 0 15,0 0-15</inkml:trace>
  <inkml:trace contextRef="#ctx0" brushRef="#br0" timeOffset="3499.4668">15373 4534 0,'0'0'15,"0"0"-15,83-18 0,-83 18 16,99-23-16,-99 23 15,132-19-15,-132 19 16,0 0-16,116-18 0,-116 18 16,0 0-16,108-10 15,-108 10-15</inkml:trace>
  <inkml:trace contextRef="#ctx0" brushRef="#br0" timeOffset="4378.6458">18308 5753 0,'-33'-3'0,"33"3"0,-91-15 15,91 15-15,-148-10 16,148 10-16,-191-8 16,191 8-16,-231-18 15,231 18-15,-256-24 0,-17-4 16,25 9-16,248 19 16,-224-18-16,-15 4 15,-1-5-15,240 19 16,-232-4-16,-7-1 15,-18 5-15,34 0 0,33 0 16,0 0-16,-1-5 16,191 5-16,-199 0 15,-41 0-15,9 5 16,231-5-16,-224 0 16,9 0-16,17 5 0,198-5 15,-174 9-15,174-9 16,-165 14-16,165-14 15,-157 14-15,157-14 16,-141 4-16,141-4 0,0 0 16,0 0-16,-91 5 15,91-5-15,0 0 16,0 0-16,0 0 0,0 0 16,0 0-16,0 0 15,-66 0-15,66 0 0,0 0 16,0 0-16,0 0 15,0 0-15,0 0 16,0 0-16,0 0 0,0 0 16,0 0-16,0 0 15,0 0-15,0 0 0</inkml:trace>
  <inkml:trace contextRef="#ctx0" brushRef="#br0" timeOffset="12716.3668">16407 4009 0,'0'0'0,"0"0"16,74-18-16,-74 18 0,124-14 16,-124 14-16,132 0 15,-132 0-15,0 0 16,141 18-16,-141-18 16,99 47-16,-99-47 0,42 65 15,-42-65-15,-25 78 16,25-78-16,-75 89 15,75-89-15,-115 79 16,115-79-16,0 0 0,-116 65 16,116-65-16,0 0 15,0 0-15,0 0 0,0 0 16,-91 38-16,91-38 16,-33 9-16,33-9 15,33-19-15,-33 19 0,91-13 16,-91 13-16,140 4 15,-140-4-15,149 37 16,-149-37-16,99 70 16,-99-70-16,50 89 15,-50-89-15,-25 106 16,25-106-16,-82 94 0,82-94 16,-141 74-16,141-74 15,-174 37-15,174-37 16,-148 0-16,148 0 0,-149-19 15,149 19-15</inkml:trace>
  <inkml:trace contextRef="#ctx0" brushRef="#br0" timeOffset="17283.7824">12379 6093 0,'-25'24'15,"25"-24"-15,-66 79 16,66-79-16,-83 149 0,83-149 16,-58 195-16,58-195 15,-24 219-15,24-219 16,8 209-16,-8-209 16,0 0-16,41 167 0</inkml:trace>
  <inkml:trace contextRef="#ctx0" brushRef="#br0" timeOffset="17616.5775">12445 6619 0,'0'0'0,"0"0"16,50-60-16,-50 60 0,0 0 15,58-52-15,-58 52 16,0 0-16,82-28 16,-82 28-16,75 38 15,-75-38-15,74 83 0,-74-83 16,75 125-16,-75-125 15,66 131-15,-66-131 16,58 103-16,-58-103 0,66 41 16,-66-41-16</inkml:trace>
  <inkml:trace contextRef="#ctx0" brushRef="#br0" timeOffset="17816.1251">13032 6502 0,'-16'19'0,"16"-19"15,-58 65-15,58-65 16,-75 113-16,75-113 16,-82 129-16,82-129 0,0 0 15,-50 122-15,50-122 16,0 0-16,-8 64 15</inkml:trace>
  <inkml:trace contextRef="#ctx0" brushRef="#br0" timeOffset="18028.5058">13396 6451 0,'0'0'0,"0"0"16,-17 126-16,17-126 16,0 154-16,0-154 15,0 0-15,0 158 0,0-158 16,0 0-16,0 102 16,0-102-16</inkml:trace>
  <inkml:trace contextRef="#ctx0" brushRef="#br0" timeOffset="18167.0118">13363 6763 0,'0'0'15,"0"0"-15,0 0 0,0 0 16,0 0-16,0 0 16,0 0-16,0 0 15,0 0-15,0 0 16,-17-51-16,17 51 0,100-13 16,-100 13-16,132-43 15</inkml:trace>
  <inkml:trace contextRef="#ctx0" brushRef="#br0" timeOffset="18358.5303">13809 6382 0,'0'0'0,"0"0"0,0 0 15,0 130-15,0-130 16,17 130-16,-17-130 15,16 131-15,-16-131 16,0 0-16,0 0 0,17 101 16,-17-101-16</inkml:trace>
  <inkml:trace contextRef="#ctx0" brushRef="#br0" timeOffset="18606.6584">13867 6182 0,'25'28'15,"-25"-28"-15,58 65 16,-58-65-16,91 125 16,-91-125-16,99 159 0,-99-159 15,58 186-15,-58-186 16,25 186-16,-25-186 15,0 0-15,0 0 16,0 0-16,0 0 0,0 153 16,0-153-16</inkml:trace>
  <inkml:trace contextRef="#ctx0" brushRef="#br0" timeOffset="19016.0736">14248 5940 0,'0'0'0,"0"0"0,0 0 16,74-28-16,-74 28 16,0 0-16,0 0 0,66-19 15,-66 19-15,58 19 16,-58-19-16,8 47 16,-8-47-16,0 0 15,-24 74-15,24-74 0,0 0 16,-25 79-16,25-79 15,0 0-15,-17 61 16,17-61-16,50 46 16,-50-46-16,84 14 0,-84-14 15,115-14-15,-115 14 16,124-28-16</inkml:trace>
  <inkml:trace contextRef="#ctx0" brushRef="#br0" timeOffset="19248.5623">15324 6307 0,'0'0'0,"0"0"15,41 117-15,-41-117 16,33 144-16,-33-144 0,41 163 16,-41-163-16,0 0 15,0 0-15</inkml:trace>
  <inkml:trace contextRef="#ctx0" brushRef="#br0" timeOffset="19433.5627">15191 6540 0,'0'0'0,"0"0"0,108 0 16,-108 0-16,149-9 16,-149 9-16,181-42 15,-181 42-15,191-79 0</inkml:trace>
  <inkml:trace contextRef="#ctx0" brushRef="#br0" timeOffset="19699.9056">16316 6107 0,'0'0'15,"0"0"-15,0 89 16,0-89-16,-8 106 0,8-106 15,-17 122-15,17-122 16,0 0-16,0 0 16,0 0-16,-8 107 0,8-107 15,16 65-15,-16-65 16,75 14-16,-75-14 16,124-33-16,-124 33 15,173-37-15,-173 37 0,149-47 16,-149 47-16,0 0 15</inkml:trace>
  <inkml:trace contextRef="#ctx0" brushRef="#br0" timeOffset="19883.4508">16671 6191 0,'0'0'0,"0"0"0,9 121 16,-9-121-16,8 158 16,-8-158-16,25 186 0,-25-186 15,16 191 1,-16-191-16</inkml:trace>
  <inkml:trace contextRef="#ctx0" brushRef="#br0" timeOffset="21049.883">19003 5037 0,'0'0'16,"0"0"-16,33 46 16,-33-46-16,41 94 15,-41-94-15,42 148 0,-42-148 16,33 196-16,-33-196 15,25 210-15,-25-210 16,0 0-16,0 0 0,0 0 16,0 0-16,16 168 15,-16-168-15,-16 60 16,16-60-16,-50-34 16,50 34-16,-66-83 0,66 83 15,-99-74-15,99 74 16,-100-23-16,100 23 15,-82 32-15,82-32 0,-58 89 16,58-89-16,-17 116 16,17-116-16,42 117 15,-42-117-15,91 69 16,-91-69-16,107 28 0,-107-28 16,124-42-16,-124 42 15,108-84-15</inkml:trace>
  <inkml:trace contextRef="#ctx0" brushRef="#br0" timeOffset="21352.9764">19201 5628 0,'0'0'0,"0"0"15,42-60-15,-42 60 16,66-79-16,-66 79 0,0 0 16,0 0-16,0 0 15,75-66-15,-75 66 16,75-9-16,-75 9 16,58 47-16,-58-47 0,58 107 15,-58-107-15,66 131 16,-66-131-16,66 115 15,-66-115-15,74 65 0,-74-65 16,91 20-16,-91-20 16</inkml:trace>
  <inkml:trace contextRef="#ctx0" brushRef="#br0" timeOffset="21540.169">19831 5442 0,'-33'28'0,"33"-28"0,-75 83 15,75-83-15,-115 131 16,115-131-16,-116 154 16,116-154-16,-99 139 15,99-139-15</inkml:trace>
  <inkml:trace contextRef="#ctx0" brushRef="#br0" timeOffset="45807.4638">8715 8639 0,'33'-6'16,"-33"6"-16,91-9 15,-91 9-15,124-14 0,-124 14 16</inkml:trace>
  <inkml:trace contextRef="#ctx0" brushRef="#br0" timeOffset="46007.2338">8641 9085 0,'0'0'15,"0"0"-15,0 0 0,49 8 16,-49-8-16,75 0 16,-75 0-16,115-8 15,-115 8-15,133-10 0,-133 10 16</inkml:trace>
  <inkml:trace contextRef="#ctx0" brushRef="#br0" timeOffset="47081.8404">10791 8182 0,'-33'-33'0,"33"33"16,-99-50-16,99 50 15,-124-52-15,124 52 0,-140-24 16,140 24-16,-108 24 16,108-24-16,-74 65 15,74-65-15,-33 107 16,33-107-16,8 135 0,-8-135 16,58 168-16,-58-168 15,91 186-15,33 5 16,-124-191-16,115 186 15,-115-186-15,108 190 0,-108-190 16,91 210-16,-91-210 16,58 223-16,-58-223 15,8 223-15,-8-223 0,-50 214 16,50-214-16,-99 177 16,99-177-16,-140 135 15,140-135-15,-166 83 16,166-83-16,-165 51 0,165-51 15,-157 14-15,157-14 16,-133 0-16,133 0 16,-107-9-16,107 9 15,0 0-15,-91-14 16,91 14-16,0 0 0,0 0 16,0 0-16,0 0 15,0 0-15,0 0 0,0 0 16,-58-18-16,58 18 15,0 0-15,0 0 16</inkml:trace>
  <inkml:trace contextRef="#ctx0" brushRef="#br0" timeOffset="47549.812">11304 8796 0,'0'0'16,"0"0"-16,58-97 16,-58 97-16,58-98 0,-58 98 15,0 0-15,0 0 16,74-79-16,-74 79 15,75-19-15,-75 19 0,82 56 16,-82-56-16,58 121 16,-58-121-16,58 149 15,-58-149-15,50 149 16,-50-149-16,49 102 0,-49-102 16,58 33-16,-58-33 15</inkml:trace>
  <inkml:trace contextRef="#ctx0" brushRef="#br0" timeOffset="47733.471">11825 8601 0,'-25'32'0,"25"-32"15,-66 89-15,66-89 16,-83 130-16,83-130 15,0 0-15,-74 144 16,74-144-16,0 0 0,-25 97 16,25-97-16</inkml:trace>
  <inkml:trace contextRef="#ctx0" brushRef="#br0" timeOffset="47919.0282">12271 8610 0,'0'37'15,"0"-37"-15,0 107 16,0-107-16,0 139 0,0-139 16,0 0-16,0 0 15,0 108-15</inkml:trace>
  <inkml:trace contextRef="#ctx0" brushRef="#br0" timeOffset="48082.7884">12123 8796 0,'0'0'0,"0"0"15,82-9-15,-82 9 16,116-37-16,-116 37 15,141-60-15,-141 60 0</inkml:trace>
  <inkml:trace contextRef="#ctx0" brushRef="#br0" timeOffset="48259.1481">12792 8336 0,'0'42'0,"0"-42"0,17 121 16,-17-121-16,16 181 16,-16-181-16,34 181 15,-34-181-15,57 140 0,-57-140 16</inkml:trace>
  <inkml:trace contextRef="#ctx0" brushRef="#br0" timeOffset="48500.1359">13148 9522 0,'-50'9'0,"50"-9"16,-157 10-16,157-10 0,-231 13 15,231-13-15,-257 19 16,257-19-16,-248 9 15,248-9-15,-231 19 0,231-19 16,-207 23 0,207-23-16,-165 33 0,165-33 15</inkml:trace>
  <inkml:trace contextRef="#ctx0" brushRef="#br0" timeOffset="48850.0019">11089 10499 0,'0'0'0,"0"0"15,0 0-15,0 0 16,50-42-16,-50 42 15,58-66-15,-58 66 16,0 0-16,0 0 0,74-55 16,-74 55-16,83-5 15,-83 5-15,0 0 0,58 60 16,-58-60-16,49 103 0,-49-103 16,33 130-16,-33-130 15,0 0-15,33 130 16,-33-130-16,0 0 15,42 93-15,-42-93 0,66 24 16</inkml:trace>
  <inkml:trace contextRef="#ctx0" brushRef="#br0" timeOffset="49049.3064">11585 10340 0,'-25'28'0,"25"-28"16,-66 94-16,66-94 0,-82 139 15,82-139-15,-67 158 16,67-158-16,0 0 16,-49 121-16,49-121 15,-8 42-15,8-42 0</inkml:trace>
  <inkml:trace contextRef="#ctx0" brushRef="#br0" timeOffset="49259.2133">11932 10457 0,'0'0'15,"0"0"-15,0 130 16,0-130-16,-8 130 0,8-130 16,0 0-16,0 0 15,0 0-15,0 102 16,0-102-16</inkml:trace>
  <inkml:trace contextRef="#ctx0" brushRef="#br0" timeOffset="49421.8705">11792 10587 0,'0'0'0,"0"0"16,74-23-16,-74 23 16,108-47-16,-108 47 0,107-70 15,-107 70-15</inkml:trace>
  <inkml:trace contextRef="#ctx0" brushRef="#br0" timeOffset="49600.2383">12280 10322 0,'0'46'0,"0"-46"15,0 112-15,0-112 16,0 139-16,0-139 15,0 0-15,0 0 0,-9 126 16,9-126-16,0 60 16</inkml:trace>
  <inkml:trace contextRef="#ctx0" brushRef="#br0" timeOffset="49820.5853">12338 10090 0,'24'36'0,"-24"-36"15,75 103-15,-75-103 16,99 158-16,-99-158 0,108 177 16,-108-177-16,66 176 15,-66-176-15,16 154 16,-16-154-16,0 0 0,0 0 15</inkml:trace>
  <inkml:trace contextRef="#ctx0" brushRef="#br0" timeOffset="50116.9887">10849 10271 0,'-33'88'0,"33"-88"15,-49 140-15,49-140 16,-25 186-16,25-186 0,0 186 15,0-186-15,49 139 16,-49-139-16,108 75 16,-108-75-16</inkml:trace>
  <inkml:trace contextRef="#ctx0" brushRef="#br0" timeOffset="50524.2366">12478 9773 0,'0'0'0,"0"0"0,0 0 16,91-37-16,-91 37 16,0 0-16,0 0 0,75-14 15,-75 14-15,41 28 16,-41-28-16,0 69 16,0-69-16,-41 94 15,41-94-15,0 0 0,0 0 16,0 0-16,0 0 15,-42 83-15,42-83 0,0 0 16,-25 56-16,25-56 16,25 38-16,-25-38 15,66 4-15,-66-4 16,83-19-16,-83 19 0,0 0 16</inkml:trace>
  <inkml:trace contextRef="#ctx0" brushRef="#br0" timeOffset="50733.5221">13049 10201 0,'0'0'0,"0"0"0,25 102 16,-25-102-16,24 111 15,-24-111-15,0 0 16,0 0-16,33 112 0,-33-112 16</inkml:trace>
  <inkml:trace contextRef="#ctx0" brushRef="#br0" timeOffset="50899.9399">12908 10429 0,'0'0'0,"0"0"0,75-19 16,-75 19-16,91-32 15,-91 32-15,115-61 16,-115 61-16,124-78 16</inkml:trace>
  <inkml:trace contextRef="#ctx0" brushRef="#br0" timeOffset="51119.2461">13462 10224 0,'0'0'0,"0"0"16,0 107-16,0-107 0,0 0 16,-8 102-16,8-102 15,0 0-15,0 0 16,0 0-16,-8 84 0,8-84 15,16 42-15,-16-42 16,58-19-16,-58 19 16,74-41-16,-74 41 15,0 0-15</inkml:trace>
  <inkml:trace contextRef="#ctx0" brushRef="#br0" timeOffset="51353.1302">13636 10239 0,'0'36'0,"0"-36"16,-9 89-16,9-89 16,-8 149-16,8-149 15,0 162-15,0-162 0,0 0 16,8 139-16,-8-139 15,0 0-15,17 99 16,-17-99-16,41 42 0,-41-42 16</inkml:trace>
  <inkml:trace contextRef="#ctx0" brushRef="#br0" timeOffset="51883.894">14033 9029 0,'0'0'0,"0"0"15,8 102-15,-8-102 16,8 154-16,-8-154 16,17 172-16,-17-172 0,0 0 15,0 0-15,0 0 16,0 0-16,16 134 15,-16-134-15,17 61 0,-17-61 16,0 0-16,0 0 16,-58-102-16,58 102 15,-58-85-15,58 85 0,0 0 16,-74-50-16,74 50 16,-83 0-16,83 0 15,-74 50-15,74-50 16,-25 76-16,25-76 0,16 74 15,-16-74-15,66 50 16,-66-50-16,91 20 16,-91-20-16,108-28 0,-108 28 15,124-38-15</inkml:trace>
  <inkml:trace contextRef="#ctx0" brushRef="#br0" timeOffset="52150.2762">14355 9424 0,'0'0'0,"0"0"0,0 0 16,0 0-16,0 0 16,25-33-16,-25 33 0,0 0 15,0 0-15,58-23 16,-58 23-16,58 10 15,-58-10-15,42 51 0,-42-51 16,50 88-16,-50-88 16,33 102-16,-33-102 15,0 0-15,41 80 0,-41-80 16,66 18-16</inkml:trace>
  <inkml:trace contextRef="#ctx0" brushRef="#br0" timeOffset="52367.2592">14827 9401 0,'-24'28'0,"24"-28"16,-50 79-16,50-79 15,-74 111-15,74-111 16,0 0-16,-67 117 15,67-117-15,0 0 0,0 0 16,-33 83-16,33-83 16,25 23-16</inkml:trace>
  <inkml:trace contextRef="#ctx0" brushRef="#br0" timeOffset="52627.6676">15720 9606 0,'0'0'16,"0"0"-16,83-10 0,-83 10 16,132-18-16,-132 18 15,141-33-15,-141 33 16</inkml:trace>
  <inkml:trace contextRef="#ctx0" brushRef="#br0" timeOffset="53605.2032">16812 8810 0,'0'0'15,"0"0"-15,91-28 16,-91 28-16,132-32 0,-132 32 16,174-9-16,-174 9 15,140 18-15,-140-18 16,100 42-16,-100-42 15,33 70-15,-33-70 0,-50 79 16,50-79-16,-91 83 16,91-83-16,-116 84 15,116-84-15,0 0 0,-115 70 16,115-70-16,0 0 16,0 0-16,-67 42 15,67-42-15,17 23 0,-17-23 16,83 19-16,-83-19 15,140 14-15,-140-14 16,149 32-16,-149-32 16,116 65-16,-116-65 0,49 83 15,-49-83-15,-16 99 16,16-99-16,-83 93 16,83-93-16,-132 88 15,132-88-15,-149 70 0,149-70 16,0 0-16,0 0 15,-149 37-15,149-37 16,-91 0-16,91 0 0,-33-46 16</inkml:trace>
  <inkml:trace contextRef="#ctx0" brushRef="#br0" timeOffset="54435.3892">19201 8267 0,'-16'-25'0,"16"25"0,-50-60 16,50 60-16,-74-79 15,74 79-15,-124-42 16,124 42-16,-132 4 0,132-4 16,-141 70-16,141-70 15,-124 107-15,124-107 16,-91 150-16,91-150 15,-41 172-15,41-172 0,16 195 16,50 14-16,-66-209 16,108 191-16,24-5 15,-8-5-15,-124-181 0,108 173 16,-9 3-16,-16 1 16,-83-177-16,57 177 15,-57-177-15,25 190 16,-25-190-16,-8 200 15,8-200-15,-66 172 16,66-172-16,-108 136 0,108-136 16,-165 83-16,165-83 15,-174 29-15,174-29 16,-182 0-16,182 0 0,-165-24 16,165 24-16,-132-46 15,132 46-15,0 0 16,-99-65-16,99 65 15,0 0-15,0 0 0,0 0 16,0 0-16,0 0 16,0 0-16,0 0 15,0 0-15,0 0 0,0 0 16,-83-57-16,83 57 16,0 0-16,0 0 0,0 0 15,0 0-15,0 0 0,0 0 16,0 0-16,0 0 15,0 0-15,0 0 16,-25-33-16,25 33 0,0 0 16,0 0-16,0 0 15,0 0-15,0 0 0,0 0 16,0 0-16,0 0 16,0 0-16,0 0 0,0 0 15,0 0-15,41-23 16,-41 23-16</inkml:trace>
  <inkml:trace contextRef="#ctx0" brushRef="#br0" timeOffset="55138.533">20955 8401 0,'0'0'16,"0"0"-16,0 0 0,9 79 15,-9-79-15,16 126 16,-16-126-16,17 185 16,-17-185-16,25 210 15,-25-210-15,0 0 0,0 0 16,0 0-16,24 186 15,-24-186-15,0 106 16,0-106-16,-33 20 0,33-20 16,-58-52-16,58 52 15,-82-83-15,82 83 16,0 0-16,-99-85 16,99 85-16,-100-41 0,100 41 15,-82 23-15,82-23 16,-50 61-16,50-61 15,-33 93-15,33-93 0,33 102 16,-33-102-16,74 79 16,-74-79-16,108 32 15,-108-32-15,132-13 0,-132 13 16</inkml:trace>
  <inkml:trace contextRef="#ctx0" brushRef="#br0" timeOffset="55434.9466">21228 8903 0,'0'0'0,"0"0"15,42-61-15,-42 61 16,0 0-16,58-55 15,-58 55-15,0 0 16,74-46-16,-74 46 0,83 9 16,-83-9-16,66 65 15,-66-65-15,66 102 16,-66-102-16,50 107 0,-50-107 16,66 79-16,-66-79 15,74 28-15,-74-28 16,75-18-16</inkml:trace>
  <inkml:trace contextRef="#ctx0" brushRef="#br0" timeOffset="55650.4603">21782 8722 0,'-25'23'0,"25"-23"16,-66 56-16,66-56 15,-74 92-15,74-92 16,-91 103-16,91-103 16,-74 112-16,74-112 0,0 0 15,-42 88-15,42-88 16,42 61-16,-42-61 16,115 18-16</inkml:trace>
  <inkml:trace contextRef="#ctx0" brushRef="#br0" timeOffset="56084.1714">23444 9680 0,'0'0'0,"0"0"0,-99 37 16,99-37-16,-149 28 15,-49 5-15,-9-10 16,17-9-16,190-14 0,-174 4 16,-24 1-16,-9-5 15,207 0-15,-207 5 16,-41-1-16,0 5 16,248-9-16,-248 19 15,17 10-15,7-2 16,224-27-16,-198 28 0,198-28 15,-182 33-15,182-33 16,-174 37-16,174-37 16,0 0-16,0 0 0,-132 32 15,132-32-15,0 0 16,0 0-16,0 0 0,0 0 16,0 0-16,0 0 15,-83 38-15,83-38 16,0 0-16,0 0 0,0 0 15,0 0-15,0 0 16</inkml:trace>
  <inkml:trace contextRef="#ctx0" brushRef="#br0" timeOffset="56483.3772">19666 10703 0,'0'0'15,"0"0"-15,0 0 0,0 0 0,41-46 16,-41 46-16,66-61 16,-66 61-16,83-56 15,-83 56-15,99-9 16,-99 9-16,74 51 0,-74-51 16,67 93-16,-67-93 15,57 130-15,-57-130 16,50 141-16,-50-141 0,58 135 15,-58-135-15,66 88 16,-66-88-16,66 18 16</inkml:trace>
  <inkml:trace contextRef="#ctx0" brushRef="#br0" timeOffset="56690.3678">20244 10550 0,'0'0'16,"0"0"-16,-74 69 15,74-69-15,-66 117 16,66-117-16,-66 158 0,66-158 16,0 0-16,0 0 15,-50 149-15,50-149 16,-8 93-16,8-93 0</inkml:trace>
  <inkml:trace contextRef="#ctx0" brushRef="#br0" timeOffset="56890.7059">20525 10671 0,'0'37'0,"0"-37"16,0 106-16,0-106 16,0 0-16,0 141 15,0-141-15,0 0 0,-16 107 16,16-107-16</inkml:trace>
  <inkml:trace contextRef="#ctx0" brushRef="#br0" timeOffset="57067.0633">20360 10829 0,'0'0'16,"0"0"-16,108-10 16,-108 10-16,140-32 0,-140 32 15,149-47-15,-149 47 16,157-69-16</inkml:trace>
  <inkml:trace contextRef="#ctx0" brushRef="#br0" timeOffset="57237.4007">20939 10639 0,'0'46'0,"0"-46"16,0 116-16,0-116 0,0 163 15,0-163-15,0 0 16,0 0-16,0 0 16,8 135-16,-8-135 0</inkml:trace>
  <inkml:trace contextRef="#ctx0" brushRef="#br0" timeOffset="57472.066">21005 10410 0,'25'32'16,"-25"-32"-16,83 98 16,-83-98-16,124 150 0,-124-150 15,99 175-15,-99-175 16,0 0-16,66 193 0,-66-193 15,0 157-15,0-157 16,0 0-16,-50 117 0</inkml:trace>
  <inkml:trace contextRef="#ctx0" brushRef="#br0" timeOffset="57767.0575">19525 10261 0,'-25'38'0,"-24"73"0,49-111 16,-50 177-16,50-177 15,-41 204-15,41-204 16,0 201-16,0-201 16,49 149-16,-49-149 15,91 79-15,-91-79 0,157 5 16</inkml:trace>
  <inkml:trace contextRef="#ctx0" brushRef="#br0" timeOffset="58150.3994">21286 10196 0,'0'0'16,"0"0"-16,66-18 16,-66 18-16,100-19 0,-100 19 15,0 0-15,0 0 16,90-14-16,-90 14 16,58 23-16,-58-23 0,9 51 15,-9-51-15,-50 80 16,50-80-16,-58 97 15,58-97-15,0 0 0,0 0 16,-58 84-16,58-84 16,-33 65-16,33-65 15,50 37-15,-50-37 16,91-4-16,-91 4 0,132-38 16</inkml:trace>
  <inkml:trace contextRef="#ctx0" brushRef="#br0" timeOffset="58366.4074">22022 10522 0,'0'0'0,"0"0"16,8 143-16,-8-143 15,9 149-15,-9-149 16,16 169-16,-16-169 16,0 0-16,0 0 0,0 139 15</inkml:trace>
  <inkml:trace contextRef="#ctx0" brushRef="#br0" timeOffset="58532.6533">21848 10819 0,'0'0'0,"0"0"15,100-5-15,-100 5 16,148-27-16,-148 27 16,174-56-16,-174 56 0</inkml:trace>
  <inkml:trace contextRef="#ctx0" brushRef="#br0" timeOffset="58833.9872">22692 10350 0,'0'41'0,"0"-41"16,0 99-16,0-99 15,-8 139-15,8-139 0,0 0 16,0 0-16,-17 139 16,17-139-16,0 0 15,0 97-15,0-97 0,41 34 16,-41-34-16,75-14 16,-75 14-16,116-43 15,-116 43-15,132-46 16,-132 46-16,107-42 0,-107 42 15</inkml:trace>
  <inkml:trace contextRef="#ctx0" brushRef="#br0" timeOffset="59016.7692">22940 10326 0,'0'0'0,"0"0"15,-8 136 1,8-136-16,0 162 0,0-162 16,24 200-16,-24-200 15,42 209-15,-42-209 16,41 200-16</inkml:trace>
  <inkml:trace contextRef="#ctx0" brushRef="#br0" timeOffset="89533.5611">3149 10201 0,'0'0'15,"0"0"-15,0 0 0,0 0 0,0 0 16,0 0-16,0 0 16,0 0-16,0 0 15,0 0-15,0 0 0,0 0 16,0 0-16,0 0 15,0 0-15,0 0 16,0 0-16,0 0 0,0 0 16,0 0-16,0 0 15,0 0-15,0 0 0,0 0 16,0 0-16,0 0 16,0 0-16,-8 51 15,8-51-15,0 0 0,0 0 16,0 0-16,0 0 0,0 0 15,0 0-15,0 0 16,0 0-16,0 0 16,0 0-16,0 0 0,0 0 15,0 0-15,0 0 16,0 0-16,0 0 0,0 0 16,0 0-16,0 0 15,0 0-15,0 0 16,0 0-16,0 0 0,0 0 15,0 0-15,0 0 16,0 0-16,0 0 0,0 0 16,0 0-16,0 0 15,0 0-15,0 0 0,0 0 16,0 0-16,0 0 16,0 0-16,0 0 0,0 0 15,0 0-15,0 0 16,8 33-16,-8-33 15,0 0-15,0 0 0,0 0 16,0 102-16,0-102 16,0 126-16,0-126 15,9 158-15,-9-158 16,0 0-16,8 139 0,-8-139 16,0 0-16,33 108 15,-33-108-15,58 46 16,-58-46-16,82-23 15,-82 23-15,83-76 16,-83 76-16,66-129 0,-66 129 16,33-140-16,-33 140 15,0 0-15,0 0 0,0 0 16,0 0-16,0 0 16,17-116-16,-17 116 15,8-56-15,-8 56 0,0 0 16,0 0-16,25 126 15,-25-126-15,25 158 16,-25-158-16,33 163 16,-33-163-16,0 0 0,41 126 15,-41-126-15,66 56 16,-66-56-16,58-43 16,-58 43-16</inkml:trace>
  <inkml:trace contextRef="#ctx0" brushRef="#br0" timeOffset="89691.807">3893 10517 0,'0'0'0,"0"0"0,50-4 15,-50 4-15,83-23 16,-83 23-16,99-48 15</inkml:trace>
  <inkml:trace contextRef="#ctx0" brushRef="#br0" timeOffset="89866.147">4034 10740 0,'0'0'0,"0"0"15,0 0-15,41-4 16,-41 4-16,83-28 0,-83 28 16,116-43-16,-116 43 15</inkml:trace>
  <inkml:trace contextRef="#ctx0" brushRef="#br0" timeOffset="90233.449">4803 10517 0,'0'0'0,"0"0"16,67-78-16,-67 78 0,83-103 16,-83 103-16,0 0 15,91-89-15,-91 89 16,82-28-16,-82 28 0,58 46 16,-58-46-16,58 113 15,-58-113-15,33 153 16,-33-153-16,42 149 15,-42-149-15,49 98 0,-49-98 16,66 23-16,-66-23 16,83-56-16</inkml:trace>
  <inkml:trace contextRef="#ctx0" brushRef="#br0" timeOffset="90435.4721">5474 10317 0,'-25'33'0,"25"-33"0,-50 97 15,50-97-15,-66 154 16,66-154-16,-66 158 16,66-158-16,0 0 0,-25 103 15,25-103-15,0 0 16,0 0-16</inkml:trace>
  <inkml:trace contextRef="#ctx0" brushRef="#br0" timeOffset="90607.6494">5796 10122 0,'0'42'0,"0"-42"15,8 97-15,-8-97 16,0 144-16,0-144 15,9 177-15,-9-177 0,0 0 16,0 0-16,8 140 16,-8-140-16</inkml:trace>
  <inkml:trace contextRef="#ctx0" brushRef="#br0" timeOffset="90766.4707">5738 10490 0,'0'0'0,"0"0"16,66 0-16,-66 0 15,100-19-15,-100 19 0,132-70 16</inkml:trace>
  <inkml:trace contextRef="#ctx0" brushRef="#br0" timeOffset="90952.3659">6243 10178 0,'0'51'0,"0"-51"0,16 130 16,-16-130-16,17 163 15,-17-163-15,0 0 0,0 0 16,8 149-16,-8-149 15,25 51-15</inkml:trace>
  <inkml:trace contextRef="#ctx0" brushRef="#br0" timeOffset="91204.4569">6367 9815 0,'25'37'0,"-25"-37"16,74 84-16,-74-84 15,116 144-15,-116-144 16,124 185-16,-124-185 16,99 215-16,-99-215 0,58 205 15,-58-205-15,-8 180 16,8-180-16,0 0 15,-58 132-15,58-132 0</inkml:trace>
  <inkml:trace contextRef="#ctx0" brushRef="#br0" timeOffset="91500.5935">4571 9950 0,'-8'60'0,"0"98"15,8-158-15,0 196 16,0-196-16,25 232 15,-25-232-15,66 218 0,-66-218 16,83 132-16,-83-132 16,116 32-16,-116-32 15</inkml:trace>
  <inkml:trace contextRef="#ctx0" brushRef="#br0" timeOffset="91899.9811">6425 9159 0,'0'0'16,"0"0"-16,115-42 0,-115 42 15,124-32-15,-124 32 16,0 0-16,133-10 16,-133 10-16,82 28 15,-82-28-15,17 56 16,-17-56-16,-41 93 0,41-93 16,-83 116-16,83-116 15,0 0-15,-83 112 16,83-112-16,-33 98 15,33-98-15,17 61 0,-17-61 16,91 32-16,-91-32 16,132-6-16,-132 6 15,149-26-15,-149 26 0,149-20 16,-149 20-16</inkml:trace>
  <inkml:trace contextRef="#ctx0" brushRef="#br0" timeOffset="92099.5537">7557 10108 0,'25'98'0,"-25"-98"15,25 139-15,-25-139 16,25 172-16,-25-172 15,0 0-15,8 140 16,-8-140-16,-8 56 0</inkml:trace>
  <inkml:trace contextRef="#ctx0" brushRef="#br0" timeOffset="92240.9219">7375 10331 0,'0'0'15,"0"0"-15,91 9 16,-91-9-16,116-27 0,-116 27 16,166-74-16,-166 74 15</inkml:trace>
  <inkml:trace contextRef="#ctx0" brushRef="#br0" timeOffset="92499.6822">8136 9815 0,'0'0'16,"0"0"-16,0 102 15,0-102-15,0 116 0,0-116 16,-8 135-16,8-135 16,0 0-16,0 0 15,0 0-15,-8 112 16,8-112-16,16 42 0,-16-42 15,58-32-15,-58 32 16,91-71-16,-91 71 16,108-83-16,-108 83 0,90-75 15,-90 75-15</inkml:trace>
  <inkml:trace contextRef="#ctx0" brushRef="#br0" timeOffset="92686.7438">8417 9871 0,'9'32'15,"-1"84"-15,-8-116 16,25 177-16,-25-177 16,16 214-16,-16-214 0,0 237 15,0-237-15,8 224 16,-8-224-16</inkml:trace>
  <inkml:trace contextRef="#ctx0" brushRef="#br0" timeOffset="93366.8347">2728 12425 0,'8'102'15,"-8"-102"-15,41 154 16,-41-154-16,42 162 16,-42-162-16,0 0 15,0 0-15,0 0 0,0 0 16,41 126-16,-41-126 15,16 70-15,-16-70 16,-41-19-16,41 19 0,-99-65 16,99 65-16,-131-56 15,131 56-15,-134 9 16,134-9-16,-124 89 16,124-89-16,-66 149 0,66-149 15,-8 158-15,8-158 16,33 135-16,-33-135 15,91 74-15,-91-74 16,132 14-16,-132-14 0,149-51 16,-149 51-16,157-107 15</inkml:trace>
  <inkml:trace contextRef="#ctx0" brushRef="#br0" timeOffset="93716.8869">3324 13005 0,'7'43'16,"-7"-43"-16,8 79 16,-8-79-16,0 0 15,0 0-15,25 93 0,-25-93 16,42 46-16,-42-46 15,41-23-15,-41 23 16,33-84-16,-33 84 0,41-111 16,-41 111-16,0 0 15,50-89-15,-50 89 16,50-18-16,-50 18 16,49 56-16,-49-56 0,58 107 15,-58-107-15,0 0 16,58 107-16,-58-107 15,66 60-15,-66-60 0,74-14 16</inkml:trace>
  <inkml:trace contextRef="#ctx0" brushRef="#br0" timeOffset="93911.6396">4001 12727 0,'0'0'16,"0"0"-16,0 0 15,66-14-15,-66 14 0,99-32 16,-99 32-16,141-56 16,-141 56-16,0 0 15</inkml:trace>
  <inkml:trace contextRef="#ctx0" brushRef="#br0" timeOffset="94073.5102">4141 12982 0,'0'0'0,"0"0"0,116-13 16,-116 13-16,149-42 15,-149 42-15</inkml:trace>
  <inkml:trace contextRef="#ctx0" brushRef="#br0" timeOffset="101600.1998">5614 12108 0,'-8'38'0,"8"-38"0,-17 84 16,17-84-16,-16 157 16,16-157-16,0 195 15,0-195-15,0 0 0,16 173 16,-16-173-16,34 111 15,-34-111-15,57 24 16,-57-24-16</inkml:trace>
  <inkml:trace contextRef="#ctx0" brushRef="#br0" timeOffset="101866.9436">5705 12425 0,'0'0'0,"0"0"16,0 0-16,33-47 0,-33 47 16,42-70-16,-42 70 15,0 0-15,66-78 16,-66 78-16,58-19 0,-58 19 16,58 51-16,-58-51 15,41 107-15,-41-107 16,41 153-16,-41-153 15,0 0-15,50 154 0,-50-154 16,66 97-16,-66-97 16,66 6-16,-66-6 15</inkml:trace>
  <inkml:trace contextRef="#ctx0" brushRef="#br0" timeOffset="102067.2243">6168 12225 0,'-16'41'0,"16"-41"15,-58 116-15,58-116 0,-50 164 16,50-164-16,0 0 16,-33 148-16,33-148 15,0 85-15,0-85 0,42-10 16</inkml:trace>
  <inkml:trace contextRef="#ctx0" brushRef="#br0" timeOffset="102251.4218">6466 12122 0,'0'47'0,"0"-47"0,16 116 16,-16-116-16,25 177 15,-25-177-15,25 186 16,-25-186-16,0 0 16,25 144-16,-25-144 0,16 65 15,-16-65-15</inkml:trace>
  <inkml:trace contextRef="#ctx0" brushRef="#br0" timeOffset="102417.0669">6425 12457 0,'0'0'16,"0"0"-16,0 0 16,33 37-16,-33-37 0,66 10 15,-66-10-15,99-14 16,-99 14-16,108-75 16,-108 75-16,115-116 15</inkml:trace>
  <inkml:trace contextRef="#ctx0" brushRef="#br0" timeOffset="102592.0655">6912 12033 0,'0'43'16,"0"-43"-16,9 106 0,-9-106 16,8 164-16,-8-164 15,17 176-15,-17-176 16,0 0-16,0 0 15,8 131-15,-8-131 0,25 18 16,-25-18-16</inkml:trace>
  <inkml:trace contextRef="#ctx0" brushRef="#br0" timeOffset="102989.4925">6821 11685 0,'0'0'16,"0"0"-16,34 79 16,-34-79-16,74 121 0,-74-121 15,116 163-15,-116-163 16,132 182-16,-132-182 16,99 177-16,-99-177 15,75 157-15,-75-157 16,0 0-16,49 126 15,-49-126-15,0 0 0,0 0 16,0 0-16,17 92 16,-17-92-16,0 0 15,0 0-15,0 0 0,-17 66 16,17-66-16,0 0 16,0 0-16,0 0 0,0 0 15,0 0-15,0 0 16,0 0-16,0 0 15,0 0-15,0 0 0,-16 33 16,16-33-16,0 0 16,0 0-16,0 0 15</inkml:trace>
  <inkml:trace contextRef="#ctx0" brushRef="#br0" timeOffset="103533.5505">7946 11685 0,'0'0'0,"0"0"0,17 130 16,-17-130-16,41 167 15,-41-167-15,41 196 16,-41-196-16,0 0 0,0 0 15,0 0-15,0 0 16,42 172-16,-42-172 16,16 83-16,-16-83 15,-33-8-15,33 8 0,-74-70 16,74 70-16,0 0 16,-108-74-16,108 74 15,-99-19-15,99 19 16,-58 32-16,58-32 0,-17 75 15,17-75-15,50 88 16,-50-88-16,91 56 16,-91-56-16,141 18 15,-141-18-15,124-32 16,-124 32-16,115-69 0,-115 69 16</inkml:trace>
  <inkml:trace contextRef="#ctx0" brushRef="#br0" timeOffset="103782.8794">8227 12127 0,'0'0'0,"0"0"16,0 0-16,33-51 16,-33 51-16,0 0 0,50-65 15,-50 65-15,0 0 16,58-52-16,-58 52 15,66 0-15,-66 0 0,58 56 16,-58-56-16,49 98 16,-49-98-16,0 0 15,58 102-15,-58-102 16,0 0-16,66 66 16,-66-66-16,67-5 0</inkml:trace>
  <inkml:trace contextRef="#ctx0" brushRef="#br0" timeOffset="103999.8179">8616 11978 0,'-9'52'0,"9"-52"15,-49 134-15,49-134 16,-58 182-16,58-182 15,0 0-15,-58 167 16,58-167-16,-58 107 16,58-107-16,-41 13 0,41-13 15</inkml:trace>
  <inkml:trace contextRef="#ctx0" brushRef="#br0" timeOffset="115183.4688">976 12201 0,'0'52'0,"0"-52"0,0 129 16,0-129-16,0 187 16,0-187-16,0 0 15,0 0-15,7 172 0,-7-172 16</inkml:trace>
  <inkml:trace contextRef="#ctx0" brushRef="#br0" timeOffset="115416.5735">1421 12769 0,'-24'97'0,"24"-97"0,-59 139 15,59-139-15,-73 182 16,73-182-16,-92 182 16,92-182-16,0 0 15,0 0-15,-50 116 0,50-116 16,0 33-16,0-33 16,35-42-16</inkml:trace>
  <inkml:trace contextRef="#ctx0" brushRef="#br0" timeOffset="115749.9043">1356 13243 0,'0'0'0,"0"0"16,0 0-16,0 0 16,0 0-16,0 61 15,0-61-15,32 42 16,-32-42-16,74 4 0,-74-4 16,125-32-16,-125 32 15,0 0-15,124-42 16,-124 42-16,0 0 0,107-19 15,-107 19-15,41 37 16,-41-37-16,-41 103 16,41-103-16,-91 149 15,91-149-15,-107 158 0,107-158 16,0 0-16,0 0 16,-108 140-16,108-140 15,-41 93-15,41-93 0,34 46 16,-34-46-16,123 10 15,-123-10-15,165-10 16,-165 10-16,233-10 16,-233 10-16,263-4 0</inkml:trace>
  <inkml:trace contextRef="#ctx0" brushRef="#br0" timeOffset="122700.5591">10328 11908 0,'0'0'16,"0"0"-16,0 0 0,9 70 16,-9-70-16,24 88 0,-24-88 15,9 112-15,-9-112 16,0 0-16,25 103 15</inkml:trace>
  <inkml:trace contextRef="#ctx0" brushRef="#br0" timeOffset="122900.0307">10734 12281 0,'-34'32'0,"34"-32"16,-57 98-16,57-98 0,-83 144 16,83-144-16,-91 144 15,91-144-15,0 0 16,-58 116-16,58-116 0,0 61 16</inkml:trace>
  <inkml:trace contextRef="#ctx0" brushRef="#br0" timeOffset="123254.1883">10601 12779 0,'0'0'0,"0"0"0,0 0 16,50-20-16,-50 20 15,91-32-15,-91 32 16,0 0-16,99-28 0,-99 28 15,0 0-15,74 5 16,-74-5-16,25 60 16,-25-60-16,-41 93 15,41-93-15,-83 122 16,83-122-16,-107 125 0,107-125 16,0 0-16,0 0 15,0 0-15,-66 107 16,66-107-16,-9 83 0,9-83 15,50 52-15,-50-52 16,107 13-16,-107-13 16,124-4-16,-124 4 15,0 0-15,133-19 0</inkml:trace>
  <inkml:trace contextRef="#ctx0" brushRef="#br0" timeOffset="124067.4737">12081 12187 0,'0'0'0,"0"0"0,-33-102 15,33 102-15,-49-88 16,49 88-16,-91-75 0,91 75 16,-108-32-16,108 32 15,-124 14-15,124-14 16,-116 74-16,116-74 15,-74 121-15,74-121 16,-25 163-16,25-163 0,33 186 16,-33-186-16,75 195 15,32 5-15,-107-200 16,99 182-16,-99-182 16,91 180-16,-91-180 15,75 196-15,-75-196 0,41 206 16,-41-206-16,0 181 15,0-181-15,-58 149 16,58-149-16,-74 84 16,74-84-16,-91 41 0,91-41 15,-91 0-15,91 0 16,-91-28-16,91 28 16,0 0-16,-75-46 0,75 46 15,0 0-15,0 0 16,0 0-16,0 0 15,-57-41-15,57 41 16,0 0-16,0 0 0,0 0 16,0 0-16,0 0 15,0 0-15,0 0 0,0 0 16,0 0-16,0 0 16,-42-38-16,42 38 15,0 0-15,0 0 0,0 0 16,0 0-16,0 0 15,0 0-15,0 0 16,0 0-16,0 0 0,0 0 16,0 0-16,0 0 15,0 0-15,0 0 0,0 0 16,0 0-16,0 0 16,0 0-16,0 0 0,-16-23 15,16 23-15,33-19 16,-33 19-16</inkml:trace>
  <inkml:trace contextRef="#ctx0" brushRef="#br0" timeOffset="127867.0692">13330 12164 0,'0'0'15,"0"0"-15,0 0 0,0 0 16,25 89-16,-25-89 15,24 134-15,-24-134 16,17 177-16,-17-177 16,17 167-16</inkml:trace>
  <inkml:trace contextRef="#ctx0" brushRef="#br0" timeOffset="128053.2783">13727 12997 0,'-42'8'0,"42"-8"0,-124 43 15,124-43-15,-182 51 16,182-51-16,-190 70 16,190-70-16,0 0 0,-173 56 15,173-56-15,0 0 16</inkml:trace>
  <inkml:trace contextRef="#ctx0" brushRef="#br0" timeOffset="128559.6704">13148 13466 0,'0'0'16,"0"0"-16,0 126 15,0-126-15,0 140 16,0-140-16,0 0 0,0 144 16,0-144-16,0 0 15,33 112-15,-33-112 16,58 46-16,-58-46 0,91-36 16,-91 36-16,91-94 15,-91 94-15,0 0 16,0 0-16,0 0 15,0 0-15,99-116 0,-99 116 16,0 0-16,50-79 16,-50 79-16,0 0 15,0 0-15,8 41 0,-8-41 16,0 103-16,0-103 16,16 112-16,-16-112 15,0 0-15,25 97 0,-25-97 16,0 0-16,0 0 15,0 0-15,0 0 16,0 0-16,0 0 0,0 0 16,0 0-16,33 79 15,-33-79-15,0 0 16,0 0-16,0 0 0,0 0 16,0 0-16,0 0 15,0 0-15,33 32 0,-33-32 16,0 0-16</inkml:trace>
  <inkml:trace contextRef="#ctx0" brushRef="#br0" timeOffset="129049.798">14339 12494 0,'0'0'0,"0"0"0,0 107 15,0-107-15,0 163 16,0-163-16,0 200 15,0-200-15,16 182 0,-16-182 16,0 0-16,0 0 16,0 0-16,0 0 15,33 130-15,-33-130 0,33 42 16,-33-42-16,0-52 16,0 52-16,-33-93 15,33 93-15,-58-88 0,58 88 16,-82-55-16,82 55 15,-83 0-15,83 0 16,-66 55-16,66-55 16,-42 94-16,42-94 0,17 102 15,-17-102-15,74 74 16,-74-74-16,100 27 16,-100-27-16,124-13 15,-124 13-15</inkml:trace>
  <inkml:trace contextRef="#ctx0" brushRef="#br0" timeOffset="129388.0944">14629 12899 0,'0'0'16,"0"0"-16,0 0 15,-8 83-15,8-83 16,8 108-16,-8-108 0,0 0 15,17 111-15,-17-111 16,0 0-16,41 84 16,-41-84-16,74 28 0,-74-28 15,83-32-15,-83 32 16,74-80-16,-74 80 16,0 0-16,50-102 15,-50 102-15,0 0 0,0 0 16,0 0-16,33-74 15,-33 74-15,0 0 16,0 0-16,33 56 0,-33-56 16,25 98-16,-25-98 15,50 102-15,-50-102 16,0 0-16</inkml:trace>
  <inkml:trace contextRef="#ctx0" brushRef="#br0" timeOffset="139810.4934">10700 14579 0,'0'0'0,"0"0"15,0 111-15,0-111 16,9 140-16,-9-140 16,0 143-16,0-143 0,0 0 15,33 126-15,-33-126 16,0 0-16</inkml:trace>
  <inkml:trace contextRef="#ctx0" brushRef="#br0" timeOffset="140016.8857">11147 15062 0,'-17'24'0,"17"-24"0,-49 64 16,49-64-16,-91 117 15,91-117-15,-99 144 16,99-144-16,-116 144 0,116-144 16,0 0-16,0 0 15,-83 103-15,83-103 0,-8 37 16,8-37-16</inkml:trace>
  <inkml:trace contextRef="#ctx0" brushRef="#br0" timeOffset="140500.1404">10791 15862 0,'0'0'15,"0"0"-15,0 0 16,0 0-16,0 0 0,0 0 15,0 0-15,0 0 16,0 0-16,0 0 16,91-18-16,-91 18 15,0 0-15,83-38 0,-83 38 16,0 0-16,0 0 16,83-13-16,-83 13 15,33 37-15,-33-37 0,-25 88 16,25-88-16,-91 121 15,91-121-15,-99 126 16,99-126-16,0 0 16,0 0-16,0 0 0,0 0 15,-75 97-15,75-97 16,0 60-16,0-60 16,83 16-16,-83-16 15,108-19-15,-108 19 16,124-43-16,-124 43 0,0 0 15,91-23-15,-91 23 16,0 0-16,57 23 16,-57-23-16,0 0 0,17 52 15,-17-52-15</inkml:trace>
  <inkml:trace contextRef="#ctx0" brushRef="#br0" timeOffset="141016.8338">11577 16551 0,'0'0'0,"0"0"16,0 0-16,58-32 16,49-52-16,-107 84 15,108-122-15,8-36 16,-116 158-16,82-176 16,-82 176-16,75-182 0,-75 182 15,41-186-15,-41 186 16,8-163-16,-8 163 15,0 0-15,-25-139 16,25 139-16,0 0 0,-57-79 16,57 79-16,-67 0 15,67 0-15,-82 92 16,82-92-16,-50 177 16,50-177-16,-16 238 0,16-238 15,33 233-15,-33-233 16,66 203-16,-66-203 15,82 160-15,-82-160 16,0 0-16,83 102 0,-83-102 16,75 27-16,-75-27 15,74-36-15,-74 36 16</inkml:trace>
  <inkml:trace contextRef="#ctx0" brushRef="#br0" timeOffset="141420.7858">12395 15899 0,'0'38'0,"0"-38"0,17 102 16,-17-102-16,25 140 16,-25-140-16,0 0 15,16 143-15,-16-143 0,0 0 16,0 0-16,0 0 15,0 0-15,9 99 16,-9-99-16,0 0 16,0 0-16,24-74 0,-24 74 15,17-145-15,-17 145 16,33-154-16,-33 154 16,0 0-16,0 0 0,50-130 15,-50 130 1,49-65-16,-49 65 0,58 14 15,-58-14-15,33 112 16,-33-112-16,33 186 16,-33-186-16,25 214 15,-25-214-15,25 195 0,-25-195 16,0 0-16,0 0 16,0 0-16,16 107 15,-16-107-15</inkml:trace>
  <inkml:trace contextRef="#ctx0" brushRef="#br0" timeOffset="146908.3203">13198 14973 0,'0'0'16,"0"0"-16,0 122 15,0-122-15,0 163 16,0-163-16,0 204 0,0-204 16,-9 233-16,9-233 15,-25 237-15,25-237 16,-8 209-16,8-209 15,-8 178-15,8-178 16,-8 121-16,8-121 0,0 0 16,0 0-16,0 93 15,0-93-15,0 0 0,0 0 16,0 0-16,0 0 16,0 0-16,0 0 0,0 0 15,0 0-15,0 0 16,0 0-16,0 60 15,0-60-15,0 0 0,0 0 16,0 0-16,0 0 16,0 0-16,0 0 0,0 0 15,0 0-15,0 0 16,0 0-16,0 0 16,0 0-16,0 0 0</inkml:trace>
  <inkml:trace contextRef="#ctx0" brushRef="#br0" timeOffset="163482.8114">13644 15462 0,'-25'37'15,"25"-37"-15,-49 126 32,49-126-32,-67 191 0,67-191 0,-49 205 0,49-205 15,-25 181-15,25-181 16,17 154-16,-17-154 0,0 0 15,49 102-15,-49-102 16,0 0-16,58 70 16,-58-70-16</inkml:trace>
  <inkml:trace contextRef="#ctx0" brushRef="#br0" timeOffset="163800.2228">13652 16016 0,'0'0'0,"0"0"16,50-43-16,-50 43 0,58-69 16,-58 69-16,0 0 15,0 0-15,74-60 16,-74 60-16,66-28 15,-66 28-15,42 42 0,-42-42 16,24 102-16,-24-102 16,25 126-16,-25-126 15,0 0-15,25 139 16,-25-139-16,0 0 0,41 108 16,-41-108-16,75 42 15,-75-42-15,83-14 16</inkml:trace>
  <inkml:trace contextRef="#ctx0" brushRef="#br0" timeOffset="164017.0844">14066 15988 0,'-17'33'0,"17"-33"0,-41 92 15,41-92-15,-66 131 16,66-131-16,0 0 16,0 0-16,0 0 0,-50 117 15,50-117-15,0 60 16</inkml:trace>
  <inkml:trace contextRef="#ctx0" brushRef="#br0" timeOffset="164217.708">14413 15947 0,'0'46'0,"0"-46"0,-8 134 15,8-134-15,-25 168 16,25-168-16,0 0 15,0 0-15,-8 149 0,8-149 16,16 75-16</inkml:trace>
  <inkml:trace contextRef="#ctx0" brushRef="#br0" timeOffset="164383.5597">14289 16147 0,'0'0'15,"0"0"-15,0 0 16,25 18-16,-25-18 16,74 0-16,-74 0 0,108-18 15,-108 18-15,108-48 16</inkml:trace>
  <inkml:trace contextRef="#ctx0" brushRef="#br0" timeOffset="164575.9781">14794 15993 0,'-8'51'16,"8"-51"-16,-8 121 0,8-121 16,-17 157-16,17-157 15,0 0-15,0 0 16,-8 118-16,8-118 0,17 41 15,-17-41-15</inkml:trace>
  <inkml:trace contextRef="#ctx0" brushRef="#br0" timeOffset="164835.4528">14819 15695 0,'0'0'0,"0"0"15,33 70 1,-33-70-16,50 107 0,-50-107 16,66 153-16,-66-153 15,66 177-15,-66-177 16,42 187-16,-42-187 16,8 162-16,-8-162 0,0 0 15,0 0-15,0 111 16,0-111-16,-25 33 15,25-33-15,-25-41 0,25 41 16</inkml:trace>
  <inkml:trace contextRef="#ctx0" brushRef="#br0" timeOffset="165250.3615">14943 15365 0,'0'0'15,"0"0"-15,75-5 16,-75 5-16,66-5 16,-66 5-16,0 0 0,74-5 15,-74 5-15,0 0 16,0 0-16,58 23 15,-58-23-15,8 52 0,-8-52 16,-33 70-16,33-70 16,0 0-16,-58 75 15,58-75-15,0 0 16,0 0-16,0 0 0,-49 69 16,49-69-16,0 60 15,0-60-15,41 56 16,-41-56-16,99 18 0,-99-18 15,108 10-15,-108-10 16,0 0-16,107 5 16,-107-5-16,0 0 15,0 0-15,75 28 0</inkml:trace>
  <inkml:trace contextRef="#ctx0" brushRef="#br0" timeOffset="165572.4469">15514 16170 0,'0'0'0,"0"0"15,0 0-15,0 0 0,0 0 16,0 0-16,0 0 0,33 32 16,-33-32-16,33 51 15,-33-51-15,25 85 16,-25-85-16,8 106 0,-8-106 16,0 0-16,0 112 15,0-112-15,0 0 16,16 84-16,-16-84 15,0 0-15</inkml:trace>
  <inkml:trace contextRef="#ctx0" brushRef="#br0" timeOffset="165867.1419">15456 16322 0,'0'0'15,"0"0"-15,49 6 0,-49-6 16,67-6-16,-67 6 15,99-27-15,-99 27 16,83-33-16,-83 33 16,90-37-16</inkml:trace>
  <inkml:trace contextRef="#ctx0" brushRef="#br0" timeOffset="166166.8736">16051 15830 0,'0'0'0,"0"0"0,-8 88 16,8-88-16,-17 103 15,17-103-15,0 0 16,-24 116-16,24-116 0,0 0 15,0 0-15,0 0 16,0 0-16,-17 93 0,17-93 16,17 23-16,-17-23 15,49-32-15,-49 32 16,75-56-16,-75 56 16,0 0-16,82-43 0,-82 43 15</inkml:trace>
  <inkml:trace contextRef="#ctx0" brushRef="#br0" timeOffset="166435.1209">16225 15970 0,'0'46'0,"0"-46"0,0 131 15,0-131-15,-17 181 16,17-181-16,-8 185 16,8-185-16,0 0 0,0 149 15,0-149-15</inkml:trace>
  <inkml:trace contextRef="#ctx0" brushRef="#br0" timeOffset="167050.1306">16498 15248 0,'8'51'0,"-8"-51"15,8 159-15,-8-159 16,33 237-16,-8 38 16,-8-29-16,-17-246 15,24 210-15,-15-20 16,-9-190-16,8 186 0,-8-186 16,8 191-16,-8-191 15,17 172-15</inkml:trace>
  <inkml:trace contextRef="#ctx0" brushRef="#br0" timeOffset="216917.3176">23535 7247 0,'0'0'0,"0"0"16,0 0-16,0 0 15,0 0-15,25 23 16,-25-23-16,50 37 0,-50-37 15,57 56-15,-57-56 16,58 84-16,-58-84 16,0 0-16,50 102 15,-50-102-15,0 0 0,0 0 16,0 0-16,0 0 16,0 0-16,41 93 0,-41-93 15,0 0-15,0 0 16,25 61-16,-25-61 15,0 0-15,0 0 0,-16-70 16,16 70-16,-17-111 16,17 111-16,-25-126 15,25 126-15,-16-135 16,16 135-16,0 0 16,-9-126-16,9 126 0,0 0 15,0-102-15,0 102 16,0 0-16,0 0 0,0 0 15,0 0-15,0 0 16,0 0-16,0 0 16,0 0-16,0 0 15,0-74-15,0 74 0,0 0 0,0 0 16,9-34-16,-9 34 16,0 0-16,41-8 0</inkml:trace>
  <inkml:trace contextRef="#ctx0" brushRef="#br0" timeOffset="217099.8109">24007 7056 0,'0'0'0,"0"0"16,0 0-16,99-28 15,-99 28-15,100-23 0,-100 23 16,107-37-16,-107 37 16</inkml:trace>
  <inkml:trace contextRef="#ctx0" brushRef="#br0" timeOffset="217276.7779">24131 7307 0,'0'0'16,"0"0"-16,0 0 0,0 0 15,0 0-15,100-23 16,-100 23-16,91-51 16,-91 51-16</inkml:trace>
  <inkml:trace contextRef="#ctx0" brushRef="#br0" timeOffset="217600.1376">24586 6907 0,'0'0'15,"0"0"-15,0 0 16,50-56-16,-50 56 15,66-65-15,-66 65 16,0 0-16,75-74 0,-75 74 16,0 0-16,99-56 15,-99 56-15,82 0 16,-82 0-16,67 56 16,-67-56-16,57 102 0,-57-102 15,58 126-15,-58-126 16,50 130-16,-50-130 15,58 93-15,-58-93 16,66 47-16,-66-47 0</inkml:trace>
  <inkml:trace contextRef="#ctx0" brushRef="#br0" timeOffset="217833.1891">25149 6735 0,'0'0'0,"0"0"0,-17 75 16,17-75-16,-33 102 16,33-102-16,-41 126 15,41-126-15,0 0 0,0 0 16,-33 116-16,33-116 15,-9 65-15</inkml:trace>
  <inkml:trace contextRef="#ctx0" brushRef="#br0" timeOffset="218033.371">25438 6479 0,'0'0'0,"0"0"16,33 89-16,-33-89 15,41 131-15,-41-131 16,42 152-16,-42-152 16,0 0-16,49 140 0</inkml:trace>
  <inkml:trace contextRef="#ctx0" brushRef="#br0" timeOffset="218217.0193">25322 6773 0,'0'0'0,"0"0"15,66 4-15,-66-4 16,100-14-16,-100 14 15,132-38-15,17-40 16</inkml:trace>
  <inkml:trace contextRef="#ctx0" brushRef="#br0" timeOffset="218440.368">25984 6135 0,'0'0'0,"0"0"0,8 112 16,-8-112-16,41 126 15,-41-126-15,58 148 16,-58-148-16,75 135 16,-75-135-16,0 0 0,66 117 15,-66-117-15,0 0 16,0 0-16,0 0 0</inkml:trace>
  <inkml:trace contextRef="#ctx0" brushRef="#br0" timeOffset="219483.8853">23535 8000 0,'0'0'0,"0"0"15,0 0-15,0 0 16,0 0-16,50 42 16,-50-42-16,58 57 15,-58-57-15,58 59 0,-58-59 16,0 0-16,57 71 15,-57-71-15,0 0 16,0 0-16,0 0 0,0 0 16,50 70-16,-50-70 15,0 0-15,0 0 16,0 0-16,0 0 0,0 0 16,0 0-16,0 0 15,0 0-15,0 0 0,0 0 16,41 55-16,-41-55 15,0 0-15,9 28 16,-9-28-16,0 0 0,0 0 16,-50-60-16,50 60 15,-58-65-15,58 65 16,0 0-16,-58-56 0,58 56 16,0 0-16,0 0 15,-58-37-15,58 37 16,-74 18-16,74-18 15,-33 60-15,33-60 0,0 0 16,0 80-16,0-80 16,41 84-16,-41-84 15,0 0-15,83 69 16,-83-69-16,0 0 0,91 38 16,-91-38-16,0 0 15,91 4-15,-91-4 16,0 0-16,74-27 0,-74 27 15,0 0-15,42-61 16,-42 61-16,33-79 16</inkml:trace>
  <inkml:trace contextRef="#ctx0" brushRef="#br0" timeOffset="219867.4553">24031 8229 0,'0'0'0,"0"0"16,0 0-16,0 0 16,33 38-16,-33-38 15,50 55-15,-50-55 16,58 65-16,-58-65 0,0 0 16,0 0-16,75 60 15,-75-60-15,0 0 0,0 0 16,0 0-16,0 0 15,33 38-15,-33-38 16,0 0-16,0 0 0,0-70 16,0 70-16,-24-79 15,24 79-15,0 0 16,0 0-16,-33-84 16,33 84-16,0 0 0,0 0 15,0 0-15,0 0 16,-25-70-16,25 70 15,0 0-15,0 0 0,-18-42 16,18 42-16,0 0 16,43-23-16,-43 23 15</inkml:trace>
  <inkml:trace contextRef="#ctx0" brushRef="#br0" timeOffset="220050.1616">24562 8103 0,'0'0'0,"0"0"15,41-38-15,-41 38 16,0 0-16,58-42 16,-58 42-16,0 0 15,74-37-15,-74 37 0</inkml:trace>
  <inkml:trace contextRef="#ctx0" brushRef="#br0" timeOffset="220266.9279">24628 8219 0,'0'0'15,"0"0"-15,0 0 0,0 0 16,0 0-16,0 0 15,0 0-15,82-13 16,-82 13-16,0 0 16,0 0-16,67-28 0,-67 28 15,0 0-15,0 0 16,82-38-16</inkml:trace>
  <inkml:trace contextRef="#ctx0" brushRef="#br0" timeOffset="221034.0345">25372 7322 0,'0'0'0,"0"0"15,0 0-15,0 0 16,0 0-16,8 36 15,-8-36-15,41 75 16,-41-75-16,42 102 0,-42-102 16,41 130-16,-41-130 15,0 0-15,41 131 16,-41-131-16,0 0 0,0 0 16,0 0-16,0 0 15,0 0-15,34 93 0,-34-93 16,0 0-16,0 0 15,0 0-15,0 0 16,-67-75-16,67 75 0,-74-51 16,74 51-16,-83-9 15,83 9-15,0 0 16,-66 37-16,66-37 16,0 0-16,-41 60 0,41-60 15,0 84-15,0-84 16,33 70-16,-33-70 15,0 0-15,74 42 16,-74-42-16,0 0 16,83 14-16,-83-14 0,0 0 15,0 0-15,0 0 16,66-23-16,-66 23 16,0 0-16,58-42 0</inkml:trace>
  <inkml:trace contextRef="#ctx0" brushRef="#br0" timeOffset="225977.0732">25769 7712 0,'0'0'15,"16"-28"-15,34-32 16,-50 60-16,0 0 0,0 0 0,58-79 16,-58 79-16,0 0 15,74-52-15,-74 52 16,75 0-16,-75 0 16,57 61-16,-57-61 0,42 97 15,-42-97-15,0 0 16,41 107-16,-41-107 15,0 0-15,50 84 0,-50-84 16,58 23-16,-58-23 16</inkml:trace>
  <inkml:trace contextRef="#ctx0" brushRef="#br0" timeOffset="226166.4127">26199 7396 0,'0'0'0,"0"0"0,-42 83 16,42-83-16,-49 89 15,49-89-15,-58 116 16,58-116-16,-75 121 16,75-121-16,0 0 15,-49 117-15</inkml:trace>
  <inkml:trace contextRef="#ctx0" brushRef="#br0" timeOffset="227833.6903">24462 8801 0,'0'0'0,"0"0"16,-66 14-16,66-14 0,-58 42 16,58-42-16,-49 74 15,49-74-15,0 0 16,0 0-16,-25 98 16,25-98-16,0 0 0,8 74 15,-8-74-15,25 14 16,-25-14-16,0 0 0,41-42 15,-41 42-15,42-88 16,-42 88-16,0 0 0,0 0 16,0 0-16,0 0 15,24-102-15,-24 102 16,0 0-16,25-56 0,-25 56 16,0 0-16,0 0 15,58 84-15,-58-84 16,58 83-16,-58-83 15,74 51-15,-74-51 0</inkml:trace>
  <inkml:trace contextRef="#ctx0" brushRef="#br0" timeOffset="228030.5382">24851 8736 0,'0'0'0,"0"0"0,66-19 16,-66 19-16,74-32 16,-74 32-16</inkml:trace>
  <inkml:trace contextRef="#ctx0" brushRef="#br0" timeOffset="228233.6007">24991 8899 0,'0'0'0,"0"0"16,58-19-16,-58 19 15,91-47-15,-91 47 16,100-60-16,-100 60 16,107-65-16</inkml:trace>
  <inkml:trace contextRef="#ctx0" brushRef="#br0" timeOffset="228590.5746">25471 8461 0,'0'0'0,"0"0"16,0 0-16,0 0 0,66-19 16,-66 19-16,83-23 15,-83 23-15,0 0 16,0 0-16,91-9 16,-91 9-16,0 0 0,83 5 15,-83-5-15,24 46 16,-24-46-16,-8 84 15,8-84-15,-41 88 0,41-88 16,0 0-16,0 0 16,0 0-16,0 0 15,-33 80-15,33-80 0,8 46 16,-8-46-16,66 28 16,-66-28-16,91-9 15,-91 9-15,0 0 16,116-33-16,-116 33 0,0 0 15,0 0-15,0 0 16,99-28-16</inkml:trace>
  <inkml:trace contextRef="#ctx0" brushRef="#br0" timeOffset="231016.231">16407 12890 0,'0'0'0,"0"0"0,0 0 16,66-9-16,-66 9 16,107-19-16,-107 19 15,116-9-15,-116 9 16,141-10-16,-141 10 0</inkml:trace>
  <inkml:trace contextRef="#ctx0" brushRef="#br0" timeOffset="231769.5322">17358 12546 0,'0'0'16,"0"0"-16,82-19 16,-82 19-16,124-9 0,-124 9 15,149-5-15,-149 5 16,0 0-16,124 18 16,-124-18-16,50 48 15,-50-48-15,-25 69 0,25-69 16,-108 79-16,108-79 15,-115 84-15,115-84 16,0 0-16,0 0 0,0 0 16,0 0-16,-99 65 15,99-65-15,-42 51 16,42-51-16,42 42 0,-42-42 16,107 36-16,-107-36 15,141 48-15,-141-48 16,0 0-16,107 60 15,-107-60-15,50 74 0,-50-74 16,-9 89-16,9-89 16,-66 83-16,66-83 15,-99 80-15,99-80 16,0 0-16,-124 60 0,124-60 16,0 0-16,0 0 15,0 0-15,0 0 16,-107 42-16,107-42 0,0 0 15,0 0-15,0 0 16,0 0-16,0 0 0,0 0 16,0 0-16,0 0 15,0 0-15,0 0 16,-75 14-16,75-14 0,0 0 16,0 0-16,0 0 15,0 0-15,0 0 0,0 0 16,0 0-16,0 0 15,0 0-15,0 0 0,-50 0 16,50 0-16,0 0 16,0 0-16,0 0 15,0 0-15,0 0 0,0 0 16,0 0-16,0 0 0</inkml:trace>
  <inkml:trace contextRef="#ctx0" brushRef="#br0" timeOffset="233316.8509">19467 12118 0,'-8'-33'0,"8"33"0,-33-84 16,33 84-16,-58-93 15,58 93-15,0 0 16,-67-83-16,67 83 16,0 0-16,-83-47 0,83 47 15,-99 0-15,99 0 16,-75 42-16,75-42 15,-41 84-15,41-84 0,-25 111 16,25-111-16,33 135 16,-33-135-16,50 149 15,-50-149-15,83 163 16,-83-163-16,99 163 0,-99-163 16,91 176-16,-91-176 15,59 178-15,-59-178 16,33 185-16,-33-185 15,8 172-15,-8-172 0,-33 149 16,33-149-16,-59 126 16,59-126-16,-83 93 15,83-93-15,-91 56 16,91-56-16,-99 23 16,99-23-16,-107 0 0,107 0 15,-91-18-15,91 18 16,0 0-16,-83-18 15,83 18-15,0 0 0,0 0 16,0 0-16,0 0 16,0 0-16,-74-29 0,74 29 15,0 0-15,0 0 16,0 0-16,0 0 16,0 0-16,0 0 0,0 0 15,0 0-15,0 0 16,0 0-16,-67-14 15,67 14-15,0 0 0,0 0 16,0 0-16,0 0 16,0 0-16,0 0 0,0 0 15,0 0-15,0 0 16,0 0-16,0 0 16,0 0-16,0 0 0,0 0 15,-16-28-15,16 28 16,41-32-16,-41 32 15</inkml:trace>
  <inkml:trace contextRef="#ctx0" brushRef="#br0" timeOffset="233900.0746">20749 11699 0,'0'0'0,"0"0"16,25 65-16,-25-65 16,24 102-16,-24-102 15,17 141-15,-17-141 16,25 148-16,-25-148 0,0 0 15,0 0-15,0 0 16,0 0-16,-9 116 0,9-116 16,-33 33-16,33-33 15,0 0-15,-49-28 16,49 28-16,0 0 16,-66-65-16,66 65 0,0 0 15,-75-56-15,75 56 16,0 0-16,-66-9 15,66 9-15,-41 41 0,41-41 16,8 75-16,-8-75 16,74 84-16,-74-84 15,100 46-15,-100-46 16,124 9-16,-124-9 16,124-46-16</inkml:trace>
  <inkml:trace contextRef="#ctx0" brushRef="#br0" timeOffset="236996.6635">21071 12048 0,'0'0'16,"0"0"-16,0 0 0,0 0 0,25 56 15,-25-56-15,25 65 16,-25-65-16,0 0 16,49 79-16,-49-79 0,0 0 15,0 0-15,0 0 16,0 0-16,42 65 15,-42-65-15,0 0 0,41 46 16,-41-46-16,0 0 16,0 0-16,41-55 15,-41 55-15,9-84 16,-9 84-16,0 0 0,0-98 16,0 98-16,0 0 15,8-89-15,-8 89 0,0 0 16,0 0-16,0 0 15,0 0-15,0 0 16,0 0-16,8-74 0,-8 74 16,0 0-16,25-32 15,-25 32-15</inkml:trace>
  <inkml:trace contextRef="#ctx0" brushRef="#br0" timeOffset="237554.4224">22295 12727 0,'-25'14'0,"25"-14"0,-91 9 16,91-9-16,-165 19 15,165-19-15,-199 23 16,-49 0-16,248-23 16,-231 38-16,231-38 15,-232 13-15,232-13 0,-215 10 16,215-10-16,-215 9 16,215-9-16,-198 9 15,198-9-15,-149 14 16,149-14-16,0 0 0,-132 19 15,132-19-15,0 0 16,0 0-16,0 0 16,-83 14-16,83-14 0,0 0 15,0 0-15,0 0 16,0 0-16,0 0 0,0 0 16,0 0-16,0 0 15,0 0-15,0 0 0,-50 14 16,50-14-16,0 0 15,0 0-15,0 0 16,0 0-16,0 0 0,0 0 16,0 0-16,0 0 15,0 0-15,0 0 0,0 0 16,0 0-16,0 0 16,0 0-16,0 0 15,0 0-15,-24 24 0,24-24 16</inkml:trace>
  <inkml:trace contextRef="#ctx0" brushRef="#br0" timeOffset="238258.2398">20021 13681 0,'0'0'0,"0"0"0,0 0 16,0 0-16,0 0 15,0 0-15,0 0 0,0 0 16,0 0-16,0 0 15,8 42-15,-8-42 16,17 65-16,-17-65 16,41 79-16,-41-79 15,58 98-15,-58-98 0,75 97 16,-75-97-16,0 0 16,66 79-16,-66-79 15,0 0-15,0 0 0,0 0 16,0 0-16,0 0 15,58 60-15,-58-60 16,24 10-16,-24-10 0,9-46 16,-9 46-16,-17-84 15,17 84-15,-25-98 16,25 98-16,0 0 0,-33-107 16,33 107-16,0 0 15,-25-88-15,25 88 16,0 0-16,0 0 0,0 0 15,0 0-15,0 0 16,-24-74-16,24 74 16,0 0-16,0 0 15,-9-42-15,9 42 0,0 0 16</inkml:trace>
  <inkml:trace contextRef="#ctx0" brushRef="#br0" timeOffset="238683.8368">20559 13262 0,'0'0'0,"0"0"0,0 0 15,0 0-15,0 0 16,0 0-16,41-19 0,-41 19 16,0 0-16,0 0 15,0 0-15,0 0 16,49 38-16,-49-38 0,-8 65 16,8-65-16,0 0 15,-33 65-15,33-65 16,0 0-16,0 0 15,0 0-15,0 0 0,-25 65 16,25-65-16,0 0 16,17 37-16,-17-37 15,49 9-15,-49-9 0,0 0 16,0 0-16,0 0 16,91-9-16,-91 9 15,0 0-15,100-9 0</inkml:trace>
  <inkml:trace contextRef="#ctx0" brushRef="#br0" timeOffset="238902.8557">21261 13522 0,'0'0'0,"0"0"16,17 122-16,-17-122 15,16 144-15,-16-144 0,17 159 16,-17-159-16,0 0 16,0 0-16</inkml:trace>
  <inkml:trace contextRef="#ctx0" brushRef="#br0" timeOffset="239099.6495">21113 13876 0,'0'0'15,"0"0"-15,66-9 16,-66 9-16,99-18 0,-99 18 15,132-33-15,-132 33 16,149-37-16,-149 37 16</inkml:trace>
  <inkml:trace contextRef="#ctx0" brushRef="#br0" timeOffset="241888.7739">22130 13853 0,'0'0'16,"0"0"-16,0-65 0,0 65 0,-9-79 16,9 79-16,0 0 15,-25-70-15,25 70 16,-74-42-16,74 42 16,-74 19-16,74-19 0,-75 70 15,75-70-15,0 0 16,-33 93-16,33-93 15,0 0-15,17 83 16,-17-83-16,58 42 0,-58-42 16,74-9-16,-74 9 15,99-46-15,-99 46 16,0 0-16,0 0 16,0 0-16,0 0 0,0 0 15,66-66-15,-66 66 0,0 0 16,33-33-16,-33 33 15,0 0-15,17 33 16,-17-33-16,0 0 16,25 56-16,-25-56 0,49 28 15,-49-28-15,58-33 16,-58 33-16</inkml:trace>
  <inkml:trace contextRef="#ctx0" brushRef="#br0" timeOffset="242254.6053">22196 13048 0,'0'0'16,"0"0"-16,0 0 15,66 0-15,-66 0 16,0 0-16,66-9 0,-66 9 15,0 0-15,0 0 16,74-9-16,-74 9 16,0 0-16,42 32 0,-42-32 15,0 60-15,0-60 16,0 0-16,-42 79 16,42-79-16,0 0 0,0 0 15,0 0-15,-41 80 16,41-80-16,-16 41 15,16-41-15,49 19 16,-49-19-16,91-14 0,-91 14 16,0 0-16,0 0 15,108-14-15,-108 14 16</inkml:trace>
  <inkml:trace contextRef="#ctx0" brushRef="#br0" timeOffset="246466.401">17217 16271 0,'0'0'16,"0"0"-16,0 0 0,0 0 15,99-18-15,-99 18 16,166-28-16</inkml:trace>
  <inkml:trace contextRef="#ctx0" brushRef="#br0" timeOffset="247064.673">17936 15509 0,'0'0'0,"0"0"15,0 0-15,0 0 16,33-14-16,-33 14 0,75-28 16,-75 28-16,132-9 15,-132 9-15,132 14 16,-132-14-16,83 46 16,-83-46-16,8 65 15,-8-65-15,-74 84 0,74-84 16,-116 84-16,116-84 15,0 0-15,-149 74 16,149-74-16,0 0 16,0 0-16,-99 56 0,99-56 15,-25 46-15,25-46 16,67 38-16,-67-38 16,140 41-16,-140-41 0,157 70 15,-157-70-15,133 84 16,-133-84-16,49 88 15,-49-88-15,-16 99 16,16-99-16,-83 88 0,83-88 16,-124 78-16,124-78 15,-132 57-15,132-57 16,0 0-16,0 0 0,0 0 16,0 0-16,-124 42 15,124-42-15,-58 14 16,58-14-16,0 0 15</inkml:trace>
  <inkml:trace contextRef="#ctx0" brushRef="#br0" timeOffset="247778.4751">18879 15960 0,'0'0'0,"0"0"16,0 0-16,0 0 15,0 0-15,-66 23 16,66-23-16,0 0 16,0 0-16,-33 33 15,33-33-15,0 0 0,8 28 16,-8-28-16,0 0 16,0 0-16,50 4 0,-50-4 15,0 0-15,0 0 16,58-32-16,-58 32 15,0 0-15,16-46 16,-16 46-16,0 0 0,-25-33 16,25 33-16,0 0 15,0 0-15,0 0 16,-49-5-16,49 5 0,0 0 16,0 0-16,-25 9 15,25-9-15,0 0 16,0 0-16,0 0 15,0 0-15,0 0 0,0 0 16,0 0-16,0 0 16,33 14-16,-33-14 15,0 0-15,0 0 16,0 0-16,0 0 0,0 0 16,0 0-16</inkml:trace>
  <inkml:trace contextRef="#ctx0" brushRef="#br0" timeOffset="248050.2247">19575 15044 0,'0'0'0,"0"0"16,0 0-16,33 93 15,-33-93-15,24 107 0,-24-107 16,0 139-16,0-139 16,-8 139-16,8-139 15,0 0-15,0 122 16</inkml:trace>
  <inkml:trace contextRef="#ctx0" brushRef="#br0" timeOffset="248300.0724">20203 15755 0,'-41'10'0,"41"-10"16,-108 28-16,-57 32 16,165-60-16,-174 74 15,174-74-15,-198 79 16,198-79-16,-183 93 0,183-93 16,-141 80-16,141-80 15,0 0-15</inkml:trace>
  <inkml:trace contextRef="#ctx0" brushRef="#br0" timeOffset="249947.4727">19542 16505 0,'0'0'15,"0"0"-15,0 0 0,132-5 16,-132 5-16,124-14 15,-124 14-15,157-14 16,-157 14-16,0 0 16,0 0-16,116-5 15,-116 5-15,66 19 0,-66-19 16,-8 52-16,8-52 16,-75 74-16,75-74 15,-116 78-15,116-78 0,0 0 16,-124 89-16,124-89 15,0 0-15,0 0 16,-66 79-16,66-79 0,-8 65 16,8-65-16,66 42 15,-66-42-15,124 19 16,-124-19-16,141-5 16,-141 5-16,0 0 0,0 0 15,115-18-15,-115 18 16,0 0-16,0 0 0,0 0 15</inkml:trace>
  <inkml:trace contextRef="#ctx0" brushRef="#br0" timeOffset="250705.9219">21096 15979 0,'0'0'0,"0"0"15,0 0-15,0 0 16,0 0-16,0 0 16,-33-14-16,33 14 15,-58 0-15,58 0 0,-83 37 16,83-37-16,-74 79 15,74-79-15,-58 89 16,58-89-16,0 0 16,-8 87-16,8-87 0,49 65 15,-49-65-15,67 19 16,-67-19-16,82-42 16,-82 42-16,75-78 0,-75 78 15,0 0-15,0 0 16,0 0-16,0 0 0,0 0 15,58-99-15,-58 99 16,0 0-16,33-78 0,-33 78 16,0 0-16,0 0 15,0 0-15,0 0 0,-9 97 16,9-97-16,0 0 16,42 84-16,-42-84 15,58 56-15,-58-56 16,74 5-16,-74-5 15,0 0-15,83-33 0</inkml:trace>
  <inkml:trace contextRef="#ctx0" brushRef="#br0" timeOffset="251033.67">21501 15922 0,'0'0'0,"0"0"0,0 0 0,-8 57 16,8-57-16,0 78 15,0-78-15,8 94 0,-8-94 16,0 0-16,0 0 16,0 0-16,17 83 15,-17-83-15,0 0 0,0 0 16,8 37-16,-8-37 16,0 0-16,0 0 15,0-98-15,0 98 0,16-101 16,-16 101-16,25-112 15,-25 112-15,0 0 16,50-102-16,-50 102 16,0 0-16,58-52 0,-58 52 15,0 0-15,74-4 16,-74 4-16,83 23 16</inkml:trace>
  <inkml:trace contextRef="#ctx0" brushRef="#br0" timeOffset="251300.3978">22187 15788 0,'0'0'16,"0"0"-16,-57 37 15,57-37-15,-58 51 16,58-51-16,-66 79 15,66-79-15,-42 93 0,42-93 16,0 0-16,0 84 16,0-84-16,58 70 15,-58-70-15,124 37 0,-124-37 16,132-5-16,-132 5 16,133-46-16,-133 46 15</inkml:trace>
  <inkml:trace contextRef="#ctx0" brushRef="#br0" timeOffset="251787.1241">22708 15304 0,'0'0'15,"0"0"-15,-16 117 16,16-117-16,0 139 0,0-139 16,-17 181-16,17-181 15,-33 191-15,33-191 16,0 0-16,-8 154 16,8-154-16,0 0 0,33 97 15,-33-97-15,66 33 16,-66-33-16,99-33 15,-99 33-15,108-79 0,-108 79 16,83-98-16,-83 98 16,0 0-16,33-88 15,-33 88-15,-33-93 16,33 93-16,-83-70 0,83 70 16,-116-51-16,116 51 15,-132-14-15,132 14 16,0 0-16,-132-4 0,132 4 15,0 0-15,0 0 16,0 0-16,-75 9 16,75-9-16,0 0 15,0 0-15,108 0 0,-108 0 16,165-5-16,-165 5 16,174-4-16,-174 4 15</inkml:trace>
  <inkml:trace contextRef="#ctx0" brushRef="#br0" timeOffset="252216.8603">23353 15699 0,'0'0'0,"0"0"16,0 0-16,-49 66 15,49-66-15,-75 74 16,75-74-16,-58 93 16,58-93-16,0 0 0,0 0 15,-24 89-15,24-89 16,0 0-16,16 60 16,-16-60-16,58 5 15,-58-5-15,91-52 0,-91 52 16,74-102-16,-74 102 15,0 0-15,0 0 16,0 0-16,0 0 0,50-107 16,-50 107-16,0 0 15,25-60-15,-25 60 16,0 0-16,0 0 16,-8 102-16,8-102 0,8 112 15,-8-112-15,0 0 16,25 102-16,-25-102 15,41 46-15,-41-46 0,66-23 16</inkml:trace>
  <inkml:trace contextRef="#ctx0" brushRef="#br0" timeOffset="252599.8693">23651 15695 0,'0'42'15,"0"-42"-15,16 93 16,-16-93-16,9 130 16,-9-130-16,0 0 0,0 0 15,0 0-15,0 121 16,0-121-16,8 66 16,-8-66-16,0 0 0,0 0 15,50-99-15,-50 99 16,24-149-16,-24 149 15,42-162-15,-42 162 16,0 0-16,33-140 16,-33 140-16,0 0 0,33-79 15,-33 79-15,50 0 16,-50 0-16,33 79 16,-33-79-16,24 140 0,-24-140 15,25 153-15,-25-153 16,0 0-16,0 0 15,33 144-15,-33-144 16,42 70-16,-42-70 0,58 0 16</inkml:trace>
  <inkml:trace contextRef="#ctx0" brushRef="#br0" timeOffset="252966.6385">24843 14458 0,'0'0'0,"0"0"15,-58 74-15,58-74 0,-75 116 16,75-116-16,-91 177 16,91-177-16,-82 219 15,82-219-15,-50 251 16,50-251-16,-8 270 16,49-5-16,-41-265 15,50 237-15,-50-237 0,58 209 16,-58-209-16,66 173 15,-66-173-15,74 121 16</inkml:trace>
  <inkml:trace contextRef="#ctx0" brushRef="#br0" timeOffset="256367.2448">24843 14741 0,'24'-14'15,"-24"14"-15,0 0 16,67-51-16,-67 51 0,0 0 16,0 0-16,82-51 15,-82 51-15,83-18 16,-83 18-16,74 41 16,-74-41-16,50 89 0,-50-89 15,41 116-15,-41-116 16,0 0-16,42 116 15,-42-116-15,58 98 16,-58-98-16,0 0 0,74 46 16,-74-46-16,74-18 15</inkml:trace>
  <inkml:trace contextRef="#ctx0" brushRef="#br0" timeOffset="256561.6369">25430 14686 0,'0'0'16,"0"0"-16,-58 55 15,58-55-15,-42 84 0,42-84 16,-41 107-16,41-107 16,0 0-16,-33 107 15,33-107-15,0 0 0,-8 70 16,8-70-16</inkml:trace>
  <inkml:trace contextRef="#ctx0" brushRef="#br0" timeOffset="256769.4135">25653 14541 0,'0'0'16,"0"0"-16,17 89 16,-17-89-16,16 102 0,-16-102 15,25 116-15,-25-116 16,0 0-16,49 99 16</inkml:trace>
  <inkml:trace contextRef="#ctx0" brushRef="#br0" timeOffset="256967.0832">25554 14816 0,'0'0'0,"0"0"15,66 9-15,-66-9 16,0 0-16,83-23 15,-83 23-15,0 0 0,115-23 16</inkml:trace>
  <inkml:trace contextRef="#ctx0" brushRef="#br0" timeOffset="257167.1137">25934 14402 0,'0'0'0,"0"0"0,25 84 16,-25-84-16,25 116 15,-25-116-15,49 135 16,-49-135-16,42 125 0,-42-125 16,58 93-16</inkml:trace>
  <inkml:trace contextRef="#ctx0" brushRef="#br0" timeOffset="257407.6078">26488 15109 0,'-25'13'16,"25"-13"-16,-91 38 15,91-38-15,-149 65 16,149-65-16,-181 70 0,181-70 16,-199 70-16,199-70 15,-173 56-15,173-56 16,-125 32-16,125-32 16,0 0-16,0 0 0</inkml:trace>
  <inkml:trace contextRef="#ctx0" brushRef="#br0" timeOffset="257850.1924">25645 15570 0,'0'0'0,"0"0"16,82 0-16,-82 0 16,100-5-16,-100 5 0,0 0 15,0 0-15,0 0 16,0 0-16,99 8 16,-99-8-16,58 24 0,-58-24 15,0 61-15,0-61 16,-58 79-16,58-79 15,-75 84-15,75-84 16,0 0-16,0 0 0,-74 74 16,74-74-16,-25 70 15,25-70-15,25 65 16,-25-65-16,83 51 16,-83-51-16,115 46 0,-115-46 15,0 0-15,133 33 16,-133-33-16,0 0 15,0 0-15,99 28 0,-99-28 16,74 9-16</inkml:trace>
  <inkml:trace contextRef="#ctx0" brushRef="#br0" timeOffset="258343.657">26166 14076 0,'0'0'0,"24"14"0,59 43 16,-83-57-16,124 115 15,17 62-15,-17 9 16,-33-4-16,-91-182 0,66 181 16,-8 10-16,-17 3 15,-41-194-15,33 200 16,-16 15-16,-17-215 15,8 233-15,-25-10 0,17-223 16,-33 218-16,33-218 16,-33 192-16,33-192 15,-49 167-15,49-167 16,0 0-16,-58 124 0,58-124 16,0 0-16,-66 104 15,66-104-15,0 0 16,0 0-16,0 0 15,0 0-15,0 0 0,-50 51 16,50-51-16</inkml:trace>
  <inkml:trace contextRef="#ctx0" brushRef="#br0" timeOffset="258786.3092">27737 14923 0,'0'0'15,"0"0"-15,16 75 16,-16-75-16,25 129 16,-25-129-16,25 195 15,-25-195-15,16 233 0,-16-233 16,9 228-16,-9-228 16,24 200-16,-24-200 15</inkml:trace>
  <inkml:trace contextRef="#ctx0" brushRef="#br0" timeOffset="259000.344">27530 15555 0,'0'0'0,"0"0"15,99-14-15,-99 14 0,149-23 16,-149 23-16,198-46 16,-198 46-16,232-42 15</inkml:trace>
  <inkml:trace contextRef="#ctx0" brushRef="#br0" timeOffset="259366.8088">29375 14973 0,'0'0'0,"0"0"0,-83 75 16,83-75-16,-107 102 15,107-102-15,-124 131 16,124-131-16,-84 144 16,84-144-16,0 126 15,0-126-15,92 111 0,-92-111 16,174 93-16,-174-93 16,223 66-16,0-34 15,-223-32-15,223 14 16,-223-14-16,0 0 0,0 0 15,0 0-15,0 0 16,182 5-16,-182-5 16,0 0-16,108-19 0</inkml:trace>
  <inkml:trace contextRef="#ctx0" brushRef="#br1" timeOffset="264100.7132">9550 14160 0,'0'0'0,"0"0"0,-16 56 16,16-56-16,-9 93 16,9-93-16,-16 149 0,16-149 15,-25 200-15,25-200 16,-33 241-16,0 10 15,0-18-15,33-233 16,-25 210-16,-8-6 0,0-8 16,33-196-16,-25 180 15,25-180-15,-33 202 16,33-202-16,-33 214 16,33-214-16,-33 200 15,33-200-15,-17 181 0,17-181 16,-8 130-16,8-130 15,0 0-15,8 89 16,-8-89-16,50 60 0,-50-60 16,91 23-16,-91-23 15,132 0-15,-132 0 16,190-18-16,-190 18 16,225-28-16,-2-5 15,-223 33-15,231-23 16,-231 23-16,248-19 0,25 6 15,-25-2-15,-248 15 16,224-10-16,7 6 16,-8 4-16,-223 0 15,232 4-15,-1 2 16,26-2-16,-257-4 0,239 10 16,18-2-16,-9-8 15,-248 0-15,240 15 16,16 3-16,0 1 15,-256-19-15,248 28 0,25-10 16,1 1-16,-274-19 16,265 9-16,-1 11 15,9-12-15,-41 12 16,-26-8-16,-7 2 0,7 10 16,-206-24-16,224 19 15,40 8-15,9-12 16,-33-2-16,-25-3 15,0-1-15,0-5 16,0 1-16,-17-10 0,1 5 16,16 0-16,-9 0 15,-15 0-15,25 0 16,-1 0-16,-17 0 16,1-4-16,15 8 15,10-4-15,-26-4 0,-8 0 16,25-1-16,0-9 15,-8 0-15,-9 4 16,1 10-16,8-13 16,8 4-16,-17-1 15,9 1-15,16 9 0,-25 0 16,9 0-16,8 0 16,0 0-16,-8 4 15,1 1-15,-2 0 16,18 4-16,-18 5 0,-7-10 15,7 6-15,9-1 16,-24 5-16,7-9 16,-8 0-16,9 3 15,-199-8-15,223 25 16,25-3-16,8 2 16,-41 8-16,-16-13 0,-17 8 15,-9-3-15,-173-24 16,182 23-16,33 0 15,-215-23-15,207 32 16,0-12-16,-9 7 16,-198-27-16,174 19 0,-174-19 15,174 23-15,-174-23 16,182 19-16,-182-19 16,182 9-16,-182-9 15,174 0-15,-174 0 0,165-23 16,-165 23-16,141-62 15,-141 62-15,124-110 16,-124 110-16,115-173 16,-7-27-16,-34-8 15,-24 3-15,-50 205 0,41-209 16,-16-34-16,-8 1 16,-17 242-16,16-247 15,-8-8-15,-8 9 16,0 246-16,0-219 15,-8-4-15,8 223 16,-16-224-16,16 224 0,-17-214 16,17 214-16,-25-218 15,25 218-15,-33-191 16,33 191-16,-33-168 0,33 168 16,-49-134-16,49 134 15,-50-98-15,50 98 16,-83-56-16,83 56 15,-91-37-15,91 37 0,-115-28 16,115 28-16,-166-18 16,166 18-16,-198-24 15,-17-9-15,215 33 16,-215-28-16,-8 5 0,15 0 16,208 23-16,-207-9 15,-24-5-15,-9 4 16,240 10-16,-232-4 15,-24 4-15,-9 0 16,265 0-16,-248 0 0,-25 9 16,9 10-16,41-5 15,8 4-15,8 1 16,0 4-16,207-23 16,-223 42-16,-42-10 15,-8 6-15,25-1 0,33-9 16,0 14-16,-1-5 15,216-37-15,-231 42 16,-9 9-16,-24-4 16,32 4-16,25-10 0,17 7 15,-17-7-15,17 1 16,8-5-16,-8 5 16,-8 5-16,198-47 15,-215 46-15,-33 5 16,-9-4-16,42-5 0,9-10 15,16-4-15,-1 5 16,1-1-16,0-8 16,0-1-16,-17 9 15,-1-8-15,10-10 16,-17-10-16,-8 1 0,8-1 16,0 1-16,-9-5 15,1 0-15,17-5 16,-9 1-16,-9-5 15,1-1-15,0 1 0,0 0 16,-9 4-16,1 0 16,7-9-16,-7-4 15,-9 4-15,0-5 16,0 5-16,9 0 16,-10 6-16,-7-2 15,25 0-15,-9-8 0,1 4 16,-9 5-16,17-5 15,-9 4-15,-8 1 16,-8 0-16,25 4 16,-8-4-16,-1-5 0,-8 9 15,34 1-15,-9 4 16,0 0-16,8 0 16,207 0-16,-232 0 15,-16 0-15,-16 0 16,264 0-16,0 0 0,-233 0 0,233 0 15,-215 0-15,215 0 16,-215 0-16,215 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20-02-12T15:08:40.576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268 2451 0,'0'0'0,"0"0"15,33-75-15,-33 75 16,59-102-16,-59 102 15,99-121-15,-99 121 0,116-98 16,-116 98-16,132-61 16,-132 61-16,132-13 15,-132 13-15,116 46 16,-116-46-16,83 103 0,-83-103 16,82 153-16,-82-153 15,75 186-15,-75-186 16,99 191-16,-99-191 15,116 145-15,-116-145 0,132 74 16,-132-74-16,132-9 16</inkml:trace>
  <inkml:trace contextRef="#ctx0" brushRef="#br0" timeOffset="233.2771">20633 2004 0,'-33'9'0,"33"-9"0,-108 61 16,108-61-16,-132 130 16,132-130-16,-132 172 15,132-172-15,-116 200 0,116-200 16,-74 187-16,74-187 15,0 0-15,0 0 16,-42 116-16</inkml:trace>
  <inkml:trace contextRef="#ctx0" brushRef="#br0" timeOffset="632.8825">20889 1204 0,'100'-33'16,"-100"33"-16,132-41 0,-132 41 15,0 0-15,140-37 16,-140 37-16,0 0 15,91 18-15,-91-18 0,33 70 16,-33-70-16,-49 102 16,49-102-16,-99 130 15,99-130-15,0 0 16,-116 140-16,116-140 16,0 0-16,-75 121 0,75-121 15,-16 93-15,16-93 16,49 60-16,-49-60 15,133 19-15,-133-19 0,157-19 16,-157 19-16,173-28 16,-173 28-16,149-18 15</inkml:trace>
  <inkml:trace contextRef="#ctx0" brushRef="#br0" timeOffset="1337.928">22014 2139 0,'0'0'0,"0"0"15,0 0-15,0 0 0,49 23 16,-49-23-16,75 0 16,-75 0-16,107-19 15,-107 19-15,149-23 16,-149 23-16,132-42 0,-132 42 15</inkml:trace>
  <inkml:trace contextRef="#ctx0" brushRef="#br0" timeOffset="1683.427">23436 1395 0,'0'0'0,"0"0"0,0 0 16,0 70-16,0-70 15,0 106-15,0-106 16,-17 159-16,17-159 0,-33 172 16,33-172-16,-66 163 15,66-163-15,0 0 16,0 0-16,0 0 15,-66 129-15,66-129 0,-41 80 16,41-80-16,25 18 16,-25-18-16,107-18 15,-107 18-15,157-60 0,-157 60 16,199-84-16,-199 84 16,165-98-16,-165 98 15</inkml:trace>
  <inkml:trace contextRef="#ctx0" brushRef="#br0" timeOffset="1899.7336">23891 1455 0,'-17'38'0,"17"-38"15,-25 106-15,9 66 0,16-172 16,-8 200-16,-9 5 15,17-205-15,-8 195 16,8-195-16,0 172 16,0-172-16,0 0 0,16 135 15,-16-135-15</inkml:trace>
  <inkml:trace contextRef="#ctx0" brushRef="#br0" timeOffset="2216.0617">24040 2166 0,'0'0'16,"0"0"-16,8-55 16,-8 55-16,33-69 15,-33 69-15,58-94 16,-58 94-16,0 0 0,100-74 15,-100 74-15,99-13 16,-99 13-16,91 55 16,-91-55-16,91 130 0,-91-130 15,83 168-15,-83-168 16,99 177-16,-99-177 16,108 129-16,-108-129 15,107 46-15,-107-46 0,91-27 16,-91 27-16,83-79 15,-83 79-15</inkml:trace>
  <inkml:trace contextRef="#ctx0" brushRef="#br0" timeOffset="2433.3755">25124 1888 0,'0'0'0,"0"0"16,-99 51-16,99-51 15,-83 84-15,83-84 16,-108 139-16,108-139 0,-107 177 16,107-177-16,-91 186 15,91-186-15,-58 153 16,58-153-16,-25 122 16,25-122-16,33 70 0</inkml:trace>
  <inkml:trace contextRef="#ctx0" brushRef="#br0" timeOffset="2966.5454">30367 1688 0,'0'0'16,"0"0"-16,0 103 15,0-103-15,8 152 16,1 44-16,-9-196 0,8 200 16,-8-200-16,0 0 15,-8 181-15,8-181 16,-9 97-16,9-97 0</inkml:trace>
  <inkml:trace contextRef="#ctx0" brushRef="#br0" timeOffset="3132.4861">29970 2107 0,'0'0'0,"0"0"16,0 0-16,0 0 15,75 4-15,-75-4 16,148-28-16,-148 28 0,215-51 16,-215 51-16,257-89 15</inkml:trace>
  <inkml:trace contextRef="#ctx0" brushRef="#br0" timeOffset="3532.5269">31351 1465 0,'0'0'0,"0"0"0,0 0 16,66-10-16,-66 10 0,132-13 16,-132 13-1,165-29-15,-165 29 0,198-32 16,-198 32-16,167-61 15,-167 61-15,0 0 0,0 0 16,0 0-16,148-59 16,-148 59-16,0 0 0,83-29 15,-83 29-15,32 33 16,-32-33-16,0 97 0,0-97 16,-24 154-16,24-154 15,-33 210-15,33-210 16,-34 208-16,34-208 0,-24 177 15,24-177-15,0 0 16,-16 144-16,16-144 16,-9 104-16,9-104 15,0 0-15,0 83 16,0-83-16,0 0 0</inkml:trace>
  <inkml:trace contextRef="#ctx0" brushRef="#br0" timeOffset="4350.0964">19135 5619 0,'-82'121'0,"-18"60"16,9 15-16,34-1 16,57-195-16,-33 200 15,16 19-15,25-10 16,-8-209-16,17 195 0,-17-195 16,33 205-16,-33-205 15,66 209-15,-66-209 16,132 191-16,-132-191 15,157 144-15</inkml:trace>
  <inkml:trace contextRef="#ctx0" brushRef="#br0" timeOffset="4849.8589">25587 5810 0,'0'0'15,"0"0"-15,83 56 16,49 46-16,-132-102 16,132 153-16,9 33 0,-26 6 15,-115-192-15,83 171 16,-83-171-16,66 191 16,-66-191-16,25 213 15,-25-213-15,-8 225 16,8-225-16,-58 218 0,58-218 15,-91 176-15</inkml:trace>
  <inkml:trace contextRef="#ctx0" brushRef="#br0" timeOffset="5284.0117">19699 7099 0,'0'0'0,"0"0"16,16-66-16,-16 66 15,50-83-15,-50 83 16,91-66-16,-91 66 16,124-33-16,-124 33 0,132 23 15,-132-23-15,132 89 16,-132-89-16,116 130 15,-116-130-15,91 145 16,-91-145-16,0 0 0,91 125 16,-91-125-16,74 65 15,-74-65-15,67-28 16</inkml:trace>
  <inkml:trace contextRef="#ctx0" brushRef="#br0" timeOffset="5485.1179">20658 6638 0,'-25'27'0,"25"-27"16,-66 108-16,66-108 0,-108 172 16,108-172-16,-99 218 15,99-218-15,-91 233 16,91-233-16,-74 186 0,74-186 15,0 0-15,-17 130 16,17-130-16</inkml:trace>
  <inkml:trace contextRef="#ctx0" brushRef="#br0" timeOffset="5849.9262">22146 7084 0,'0'0'0,"0"0"16,66 5-16,-66-5 15,116-5-15,-116 5 16,198-28-16,-198 28 0,232-37 15,8-23-15</inkml:trace>
  <inkml:trace contextRef="#ctx0" brushRef="#br0" timeOffset="6399.6264">26066 5223 0,'0'0'0,"0"0"0,75-32 16,-75 32-16,116-28 15,-116 28-15,148-24 16,-148 24-16,0 0 16,133 0-16,-133 0 15,0 0-15,74 28 0,-74-28 16,0 75-16,0-75 15,-74 102-15,74-102 16,-116 122-16,116-122 0,-132 120 16,132-120-16,0 0 15,-91 116-15,91-116 16,-42 99-16,42-99 16,17 69-16,-17-69 0,99 32 15,-99-32-15,157-9 16,-157 9-16,190-42 15,-190 42-15,191-32 16,-191 32-16,148-18 0,-148 18 16,0 0-16,83 9 15,-83-9-15</inkml:trace>
  <inkml:trace contextRef="#ctx0" brushRef="#br0" timeOffset="11252.6232">23841 6321 0,'0'0'0,"0"0"16,0 0-16,58-19 15,-58 19-15,108-36 16,-108 36-16,173-28 15,-173 28-15,200-5 0,-200 5 16,0 0-16,157 14 16,-157-14-16,66 55 15,-66-55-15,-8 89 0,8-89 16,-75 121-16,75-121 16,-124 144-16,124-144 15,-116 163-15,116-163 16,0 0-16,-116 149 15,116-149-15,0 0 0,-50 121 16,50-121-16,25 74 16,-25-74-16,108 42 15,-108-42-15,157 5 16,-157-5-16,199-10 0,-199 10 16,0 0-16,0 0 15,0 0-15,0 0 0,0 0 16,0 0-16,0 0 0,165-18 15,-165 18-15,0 0 16,0 0-16,0 0 0,0 0 16,0 0-16,0 0 15,0 0-15,0 0 0,0 0 16,0 0-16,108-19 16,-108 19-16,0 0 15,0 0-15,0 0 0,0 0 16,0 0-16,0 0 15,0 0-15,0 0 0,0 0 16,49-18-16,-49 18 16,0 0-16,0 0 15</inkml:trace>
  <inkml:trace contextRef="#ctx0" brushRef="#br0" timeOffset="14624.0917">25975 1762 0,'0'0'15,"0"0"-15,0 0 16,0 75-16,0-75 0,17 102 16,-17-102-16,41 130 15,-41-130-15,17 154 16,-17-154-16,25 136 15,-25-136-15,0 0 16,0 0-16,0 0 0,0 83 16,0-83-16</inkml:trace>
  <inkml:trace contextRef="#ctx0" brushRef="#br0" timeOffset="15026.7379">25711 2214 0,'0'0'0,"0"0"15,49-20 1,-49 20-16,83-28 0,-83 28 16,116-32-16,-116 32 15,149-37-15,-149 37 16,132-14-16,-132 14 15,0 0-15,0 0 0,116-5 16,-116 5-16,0 0 16,0 0-16,0 0 0,0 0 15,0 0-15,0 0 16,0 0-16,74 0 16,-74 0-16,0 0 0,0 0 15,0 0-15,0 0 16,0 0-16,0 0 0,0 0 15,0 0-15,50 5 16,-50-5-16,0 0 16,0 0-16,0 0 0,0 0 15,0 0-15,0 0 16,0 0-16</inkml:trace>
  <inkml:trace contextRef="#ctx0" brushRef="#br0" timeOffset="15951.2662">27613 1362 0,'0'0'0,"0"0"16,0 0-16,0 0 15,16 37-15,-16-37 0,0 89 16,0-89-16,0 154 16,0-154-16,-25 185 15,25-185-15,-41 186 16,41-186-16,0 0 16,0 0-16,0 0 0,-58 149 15,58-149-15,0 0 16,-25 80-16,25-80 15,33 13-15,-33-13 16,116-18-16,-116 18 0,165-43 16,-165 43-16,191-35 15,-191 35-15,0 0 16,0 0-16,149-29 16,-149 29-16,0 0 0,115-37 15,-115 37-15,66-70 16</inkml:trace>
  <inkml:trace contextRef="#ctx0" brushRef="#br0" timeOffset="16182.7177">28183 1483 0,'0'0'16,"0"0"-16,-8 84 15,8-84-15,-17 130 0,1 47 16,16-177-16,0 204 16,0-204-16,0 214 15,0-214-15,0 200 16,0-200-16,0 177 16,0-177-16,0 141 0,0-141 15</inkml:trace>
  <inkml:trace contextRef="#ctx0" brushRef="#br0" timeOffset="21772.9369">32707 1916 0,'0'0'16,"0"0"-16,83 27 16,-83-27-16,99 16 0,-99-16 15,123-16-15,-123 16 16</inkml:trace>
  <inkml:trace contextRef="#ctx0" brushRef="#br0" timeOffset="22083.2238">33220 1451 0,'0'0'0,"0"0"16,-25 88-16,25-88 15,-17 122-15,17-122 16,-26 138-16,26-138 15,0 0-15,0 0 0,0 0 16,0 0-16,-32 135 16,32-135-16,-9 70 15,9-70-15,50 9 0,-50-9 16,99-42-16,-99 42 16,158-64-16,-158 64 15,157-61-15,-157 61 16,132-61-16</inkml:trace>
  <inkml:trace contextRef="#ctx0" brushRef="#br0" timeOffset="22316.317">33617 1497 0,'-9'47'0,"9"-47"16,-9 111-16,-8 47 15,2 23-15,15-181 16,-34 182-16,34-182 16,-24 183-16,24-183 0,-26 180 15,26-180-15</inkml:trace>
  <inkml:trace contextRef="#ctx0" brushRef="#br0" timeOffset="31522.1595">27976 6084 0,'0'41'16,"0"-41"-16,25 122 15,0 78-15,-25-200 16,25 232-16,-25-232 15,8 256-15,-8-256 0,0 0 16,0 0-16,-8 219 16,8-219-16,8 107 15,-8-107-15,0 0 16</inkml:trace>
  <inkml:trace contextRef="#ctx0" brushRef="#br0" timeOffset="31682.8029">27778 6777 0,'0'0'0,"0"0"0,0 0 16,0 0-16,0 0 15,107-9-15,-107 9 16,158-37-16,48-33 16,1-14-16,-207 84 0,182-84 15</inkml:trace>
  <inkml:trace contextRef="#ctx0" brushRef="#br0" timeOffset="32158.1916">29209 6047 0,'0'0'0,"0"0"0,100-19 15,-100 19-15,148-28 16,-148 28-16,182-9 15,-182 9-15,0 0 16,0 0-16,174 9 0,-174-9 16,99 38-16,-99-38 15,0 74-15,0-74 16,-82 98-16,82-98 16,-149 107-16,149-107 15,0 0-15,0 0 0,0 0 16,-124 97-16,124-97 15,-66 61-15,66-61 0,24 32 16,-24-32-16,133 14 16,-133-14-16,190 29 15,-190-29-15,190 69 16,-190-69-16,132 98 16,-132-98-16,50 121 0,-50-121 15,-33 125-15,33-125 16,-99 126-16,99-126 15,-157 116-15,157-116 16,-149 79-16,149-79 0,0 0 16,-141 47-16,141-47 15,0 0-15,-91-6 16,91 6-16,0 0 0</inkml:trace>
  <inkml:trace contextRef="#ctx0" brushRef="#br0" timeOffset="42267.4408">4837 6075 0,'0'0'15,"-26"-33"-15,-23-36 16,49 69-16,-83-66 0,83 66 15,-108-51-15,108 51 16,-115-14-16,115 14 0,-116 5 16,116-5-16,-108 46 15,108-46-15,-82 75 16,82-75-16,-42 107 16,42-107-16,9 130 0,-9-130 15,41 145-15,-41-145 16,91 167-16,-91-167 15,124 182-15,-124-182 16,141 200-16,-141-200 0,140 218 16,-140-218-16,116 228 15,-116-228-15,75 223 16,-75-223-16,33 214 16,-33-214-16,-24 176 15,24-176-15,-68 145 0,68-145 16,-99 107-16,99-107 15,-132 70-15,132-70 16,-124 37-16,124-37 16,-132 19-16,132-19 0,-116 5 15,116-5-15,0 0 16,0 0-16,-91-5 16,91 5-16,0 0 0,0 0 15,0 0-15,0 0 16,0 0-16,0 0 0,0 0 15,0 0-15,0 0 16,0 0-16,-66-10 16,66 10-16,0 0 0,0 0 15,0 0-15,0 0 16,0 0-16,0 0 0,0 0 16,0 0-16,-33-9 15,33 9-15,0 0 16,0 0-16,0 0 0,0 0 15,0 0-15,0 0 16,0 0-16,0 0 0,0 0 16,0 0-16,0 0 15,0 0-15,0 0 0,0 0 16,0 0-16,0 0 16,0 0-16,0 0 0,0 0 15,0 0-15,0 0 16,0 0-16,0 0 15,0 0-15,0 0 0,0 0 16,0 0-16,0 0 16,0 0-16,0 0 0,0 0 15,49-60-15</inkml:trace>
  <inkml:trace contextRef="#ctx0" brushRef="#br0" timeOffset="43083.075">6507 5842 0,'9'33'0,"-9"-33"15,33 93-15,-33-93 16,49 172-16,-49-172 0,50 219 16,-50-219-16,33 218 15,-33-218-15,0 0 16,0 0-16,0 0 16,0 0-16,25 168 0,-25-168 15,-9 79-15,9-79 16,-66-10-16,66 10 0,-107-69 15,107 69-15,-124-71 16,124 71-16,0 0 16,-108-27-16,108 27 15,-66 23-15,66-23 0,-16 75 16,16-75-16,49 93 16,-49-93-16,108 79 15,-108-79-15,165 33 0,-165-33 16,190-25-16</inkml:trace>
  <inkml:trace contextRef="#ctx0" brushRef="#br0" timeOffset="43383.3046">7194 6517 0,'0'0'0,"0"0"16,24-56-16,-24 56 16,0 0-16,0 0 0,0 0 15,33-70-15,-33 70 16,58-46-16,-58 46 16,66 14-16,-66-14 15,67 74-15,-67-74 0,82 117 16,-82-117-16,0 0 15,75 124-15,-75-124 16,82 85-16,-82-85 16,83-5-16</inkml:trace>
  <inkml:trace contextRef="#ctx0" brushRef="#br0" timeOffset="43560.1692">7698 6373 0,'-17'32'0,"17"-32"16,-41 74-16,41-74 15,-58 126-15,58-126 16,-66 130-16,66-130 0,0 0 16,0 0-16,-33 116 15,33-116-15</inkml:trace>
  <inkml:trace contextRef="#ctx0" brushRef="#br0" timeOffset="44042.4897">9567 7224 0,'0'0'0,"0"0"0,-108 23 16,-32 4-16,-34 6 15,0-15-15,174-18 0,-190 20 16,-17-11-16,9-9 16,198 0-16,-215 0 15,-17 0-15,1 4 16,231-4-16,-240 5 15,-8 28-15,8-5 16,240-28-16,-206 32 0,206-32 16,-224 43-16,224-43 15,-215 46-15,215-46 16,-182 51-16,182-51 16,0 0-16,0 0 0,-140 37 15,140-37-15,0 0 16,0 0-16,0 0 15,0 0-15,0 0 0,0 0 16,0 0-16,0 0 16,0 0-16,0 0 0,-83 23 15,83-23-15,0 0 16,0 0-16,0 0 16,0 0-16</inkml:trace>
  <inkml:trace contextRef="#ctx0" brushRef="#br0" timeOffset="44349.6932">5879 8596 0,'0'0'0,"0"0"15,16-106-15,-16 106 16,0 0-16,34-84 0,-34 84 16,57-65-16,-57 65 15,58-5-15,-58 5 16,58 56-16,-58-56 16,83 116-16,-83-116 15,66 167-15,-66-167 0,66 182 16,-66-182-16,66 162 15,-66-162-15,75 74 16</inkml:trace>
  <inkml:trace contextRef="#ctx0" brushRef="#br0" timeOffset="44575.5797">6582 8480 0,'-33'33'0,"33"-33"16,-75 97-16,75-97 16,-116 154-16,116-154 0,-99 181 15,99-181-15,0 0 16,-74 168-16,74-168 16,-33 88-16,33-88 0,0 0 15,0 0-15,91-98 16,-91 98-16</inkml:trace>
  <inkml:trace contextRef="#ctx0" brushRef="#br0" timeOffset="44702.0996">6689 8731 0,'0'0'0,"0"0"0,66 5 16,-66-5-16,108-10 15,-108 10-15,132-27 0,-132 27 16,149-57-16</inkml:trace>
  <inkml:trace contextRef="#ctx0" brushRef="#br0" timeOffset="45037.2997">7152 8378 0,'0'0'0,"0"0"0,50-19 15,-50 19-15,91-23 16,-91 23-16,124-33 16,-124 33-16,0 0 0,0 0 15,99-4-15,-99 4 16,50 37-16,-50-37 16,0 79-16,0-79 0,-50 111 15,50-111-15,-66 126 16,66-126-16,0 0 15,-58 130-15,58-130 16,0 0-16,-17 98 0,17-98 16,58 56-16,-58-56 15,116 5-15,-116-5 16,149-51-16,-149 51 16</inkml:trace>
  <inkml:trace contextRef="#ctx0" brushRef="#br0" timeOffset="45282.6551">7566 8103 0,'0'0'0,"0"0"0,74 42 15,50 51-15,-124-93 16,132 135-16,-132-135 15,149 163-15,-149-163 16,124 205-16,-124-205 16,75 227-16,-75-227 0,16 223 15,-16-223-15,-49 168 16,49-168-16</inkml:trace>
  <inkml:trace contextRef="#ctx0" brushRef="#br0" timeOffset="45550.0536">5565 8242 0,'-33'43'0,"33"-43"16,-75 125-16,9 71 16,66-196-16,-25 227 0,25-227 15,17 214-15,-17-214 16,74 159-16,-74-159 16,149 46-16</inkml:trace>
  <inkml:trace contextRef="#ctx0" brushRef="#br0" timeOffset="45983.4973">7706 7600 0,'0'0'0,"0"0"15,83-42 1,-83 42-16,116-27 0,-116 27 16,140-14-16,-140 14 15,0 0-15,99 23 16,-99-23-16,42 65 0,-42-65 15,-33 107-15,33-107 16,-75 130-16,75-130 16,0 0-16,0 0 15,0 0-15,0 0 0,0 0 16,-91 126-16,91-126 0,-66 93 16,66-93-16,33 56 15,-33-56-15,100 18 16,-100-18-16,132 0 15,-132 0-15,149-4 16</inkml:trace>
  <inkml:trace contextRef="#ctx0" brushRef="#br0" timeOffset="46238.0729">8839 8168 0,'8'89'0,"-8"-89"15,25 144-15,-25-144 16,33 186-16,-33-186 15,17 191-15,-17-191 16,0 0-16,8 125 0</inkml:trace>
  <inkml:trace contextRef="#ctx0" brushRef="#br0" timeOffset="46416.5324">8607 8564 0,'0'0'16,"0"0"-16,75-19 16,65-9-16,-140 28 0,174-42 15,-174 42 1,207-60-16,-207 60 0,198-79 16</inkml:trace>
  <inkml:trace contextRef="#ctx0" brushRef="#br0" timeOffset="46849.5945">9725 8047 0,'0'0'0,"0"0"0,41-24 16,-41 24-16,91-23 16,-91 23-16,124-9 15,-124 9-15,141 14 0,-141-14 16,99 37-16,-99-37 15,41 61-15,-41-61 16,-25 89-16,25-89 16,-82 107-16,82-107 15,-133 116-15,133-116 0,0 0 16,0 0-16,0 0 16,0 0-16,-115 88 0,115-88 15,-66 56-15,66-56 16,16 37-16,-16-37 15,108 19-15,-108-19 16,165 37-16,-165-37 0,149 61 16,-149-61-16,107 78 15,-107-78-15,25 89 16,-25-89-16,-58 98 16,58-98-16,-124 74 0,124-74 15,-182 51-15,182-51 16,-182 14-16,182-14 15,-173-14-15,173 14 16</inkml:trace>
  <inkml:trace contextRef="#ctx0" brushRef="#br0" timeOffset="107300.345">694 9639 0,'0'0'0,"0"0"0,0 0 16,0 0-16,-8 78 15,8-78-15,8 107 0,-8-107 16,8 144-16,-8-144 16,0 0-16,26 135 15,-26-135-15,0 0 16,0 0-16,40 103 0,-40-103 15,0 0-15,59 36 16,-59-36-16,58-51 16,-58 51-16,57-101 15,-57 101-15,41-126 0,-41 126 16,0 0-16,0 0 16,0 0-16,0 0 0,25-112 15,-25 112-15,17-37 16,-17 37-16,16 27 15,-16-27-15,26 89 0,-26-89 16,23 116-16,-23-116 16,0 0-16,33 98 15,-33-98-15,50 37 16,-50-37-16,66-37 0,-66 37 16</inkml:trace>
  <inkml:trace contextRef="#ctx0" brushRef="#br0" timeOffset="107502.0454">1315 9703 0,'0'0'0,"0"0"0,0 0 16,0 0-16,32 19 0,-32-19 15,74 4-15,-74-4 16,0 0-16,99-9 16,-99 9-16,0 0 0</inkml:trace>
  <inkml:trace contextRef="#ctx0" brushRef="#br0" timeOffset="107850.1275">1421 9940 0,'0'0'0,"0"0"15,0 0-15,0 0 16,0 0-16,0 0 16,0 0-16,41 24 15,-41-24-15,0 0 0,0 0 16,0 0-16,0 0 15,67-10-15,-67 10 0,0 0 16,0 0-16,0 0 16,0 0-16,0 0 15,0 0-15,0 0 0,0 0 16,0 0-16,0 0 16,82 0-16,-82 0 0,0 0 15,0 0-15,50-14 16,-50 14-16,66-18 15,-66 18-15,74-28 0</inkml:trace>
  <inkml:trace contextRef="#ctx0" brushRef="#br0" timeOffset="108183.6281">2256 9768 0,'0'0'15,"0"0"-15,0 0 0,0-55 16,0 55-16,25-66 16,-25 66-16,0 0 15,41-46-15,-41 46 0,58-5 16,-58 5-16,58 43 15,-58-43-15,58 83 16,-58-83-16,50 111 16,-50-111-16,0 0 0,49 117 15,-49-117-15,59 83 16,-59-83-16,57 14 16,-57-14-16,58-51 0</inkml:trace>
  <inkml:trace contextRef="#ctx0" brushRef="#br0" timeOffset="108369.8193">2637 9657 0,'-25'42'0,"25"-42"16,-50 107-16,50-107 15,-74 148-15,74-148 16,0 0-16,0 0 0,-66 149 15,66-149-15,-25 79 16,25-79-16,0 0 16,0 0-16</inkml:trace>
  <inkml:trace contextRef="#ctx0" brushRef="#br0" timeOffset="108532.9956">2894 9824 0,'0'0'0,"0"0"16,15 37-16,-15-37 16,67 10-16,-67-10 15,124-19-15,-124 19 16,115-42-16,-115 42 0</inkml:trace>
  <inkml:trace contextRef="#ctx0" brushRef="#br0" timeOffset="108902.2716">3339 9582 0,'0'0'0,"0"0"0,58-28 16,-58 28-16,83-23 15,-83 23-15,0 0 16,99-23-16,-99 23 15,0 0-15,75 5 0,-75-5 16,33 51-16,-33-51 16,-33 69-16,33-69 15,-58 98-15,58-98 0,0 0 16,0 0-16,0 0 16,-75 102-16,75-102 0,0 0 15,-41 89-15,41-89 16,25 56-16,-25-56 15,91 18-15,-91-18 16,132-9-16,-132 9 16,0 0-16,0 0 0,116-14 15,-116 14-15,0 0 16,49-9-16</inkml:trace>
  <inkml:trace contextRef="#ctx0" brushRef="#br0" timeOffset="109433.2093">611 10713 0,'0'0'0,"0"0"16,26 106-16,-26-106 16,41 136-16,-41-136 15,40 172-15,-40-172 16,50 186-16,-50-186 0,0 0 15,0 0-15,0 0 16,0 0-16,33 154 0,-33-154 16,0 0-16,8 60 15,-8-60-15,-41-33 16,41 33-16,-74-79 16,74 79-16,0 0 15,-99-65-15,99 65 0,-83-23 16,83 23-16,-50 46 15,50-46-15,-8 94 16,8-94-16,34 111 16,-34-111-16,65 98 0,-65-98 15,99 46-15,-99-46 16,108-14-16,-108 14 16,108-75-16,-108 75 15,108-120-15</inkml:trace>
  <inkml:trace contextRef="#ctx0" brushRef="#br0" timeOffset="109766.7108">1041 11243 0,'0'0'0,"0"0"16,0 107-16,0-107 15,16 103-15,-16-103 0,0 0 16,0 0-16,0 0 15,25 79-15,-25-79 16,0 0-16,50 27 0,-50-27 16,41-60-16,-41 60 15,0 0-15,0 0 16,0 0-16,0 0 0,42-89 16,-42 89-16,0 0 15,42-46-15,-42 46 16,0 0-16,40 33 15,-40-33-15,0 0 0,50 84 16,-50-84-16,50 55 16,-50-55-16,50 5 0,-50-5 15</inkml:trace>
  <inkml:trace contextRef="#ctx0" brushRef="#br0" timeOffset="109943.9302">1554 11201 0,'0'0'0,"0"0"0,0 0 16,66-19-16,-66 19 16,91-41-16,-91 41 15,0 0-15,107-42 0,-107 42 16</inkml:trace>
  <inkml:trace contextRef="#ctx0" brushRef="#br0" timeOffset="110124.6444">1611 11458 0,'0'0'16,"0"0"-16,0 0 15,100-5-15,-100 5 16,115-28-16,-115 28 16,150-28-16,-150 28 0</inkml:trace>
  <inkml:trace contextRef="#ctx0" brushRef="#br0" timeOffset="110750.322">2719 10690 0,'0'0'0,"0"0"0,0 97 16,0-97-16,17 117 15,-17-117-15,16 149 16,-16-149-16,25 129 16,-25-129-16,0 0 0,0 0 15,0 0-15,0 0 16,8 89-16,-8-89 15,0 0-15,0 0 0,-82-32 16,82 32-16,0 0 16,-75-38-16,75 38 15,-73 6-15,73-6 16,0 0-16,-50 51 0,50-51 16,0 69-16,0-69 15,57 65-15,-57-65 16,99 38-16,-99-38 0,134-5 15,-134 5-15,131-43 16,-131 43-16,109-69 16</inkml:trace>
  <inkml:trace contextRef="#ctx0" brushRef="#br0" timeOffset="111032.8933">3009 11201 0,'0'0'16,"0"0"-16,0 0 16,41-65-16,-41 65 15,58-74-15,-58 74 0,0 0 16,58-79-16,-58 79 16,0 0-16,58-37 15,-58 37-15,41 37 0,-41-37 16,41 79-16,-41-79 15,42 111-15,-42-111 16,0 0-16,66 103 16,-66-103-16,0 0 0,66 56 15,-66-56-15,91-10 16,-91 10-16</inkml:trace>
  <inkml:trace contextRef="#ctx0" brushRef="#br0" timeOffset="111210.5541">3546 10964 0,'-25'23'0,"25"-23"16,-66 80-16,66-80 16,-99 115-16,99-115 15,-99 131-15,99-131 16,0 0-16,-75 117 0,75-117 15</inkml:trace>
  <inkml:trace contextRef="#ctx0" brushRef="#br0" timeOffset="112600.4414">900 13141 0,'-32'-19'16,"32"19"-16,0 0 0,-59-14 15,59 14-15,-73 5 16,73-5-16,-76 51 16,76-51-16,-49 98 0,49-98 15,0 0-15,-8 102 16,8-102-16,0 0 16,49 79-16,-49-79 15,0 0-15,76 28 0,-76-28 16,81-51-16,-81 51 15,0 0-15,0 0 16,0 0-16,0 0 0,0 0 16,50-79-16,-50 79 15,0 0-15,41-60 16,-41 60-16,42 18 16,-42-18-16,34 74 0,-34-74 15,32 93-15,-32-93 16,0 0-16,49 70 15,-49-70-15,75 23 0</inkml:trace>
  <inkml:trace contextRef="#ctx0" brushRef="#br0" timeOffset="112792.6684">1338 13090 0,'0'0'0,"0"0"0,68-5 16,-68 5-16,81-28 16,-81 28-16</inkml:trace>
  <inkml:trace contextRef="#ctx0" brushRef="#br0" timeOffset="112972.0915">1406 13387 0,'0'0'0,"0"0"0,0 0 16,73-18-16,-73 18 15,108-28-15,-108 28 16</inkml:trace>
  <inkml:trace contextRef="#ctx0" brushRef="#br0" timeOffset="115405.043">1801 12839 0,'0'0'0,"0"0"15,0 0-15,0 0 16,58-19-16,-58 19 15,76-9-15,-76 9 0,91-4 16,-91 4-16,81 50 16,-13 72-1,-68-122-15,23 148 0,-23-148 16,0 158-16,0-158 16,0 0-16,0 0 15,0 0-15,0 0 16,-8 135-16,8-135 15,-8 46-15,8-46 16,8-79-16,-8 79 0,0 0 16,8-172-16,-8 172 0,9-218 15,-9 218-15,0-210 16,0 210-16,0 0 16,0 0-16,0 0 15,0 0-15,9-144 16,-9 144-16,50-61 15,-50 61-15,114 0 0,-114 0 16,182 19-16,-182-19 16,215 19-16,-215-19 15,182 0-15,-182 0 16,0 0-16</inkml:trace>
  <inkml:trace contextRef="#ctx0" brushRef="#br0" timeOffset="115836.464">2513 12866 0,'0'0'0,"0"0"0,0 0 16,0 0-16,0 0 0,0 0 15,0 0-15,-33 19 16,33-19-16,75 9 0,-75-9 15,0 0-15,82 5 16,-82-5-16,66 42 16,-66-42-16,25 70 15,-25-70-15,-25 83 16,25-83-16,0 0 16,0 0-16,0 0 15,0 0-15,0 0 0,0 0 16,-33 65-16,33-65 15,0 33-15,0-33 16,58 13-16,-58-13 16,0 0-16,82 25 15,-82-25-15,66 46 16,-66-46-16,9 70 0,-9-70 16,-50 79-16,50-79 15,-99 69-15,99-69 16,0 0-16,-99 33 15</inkml:trace>
  <inkml:trace contextRef="#ctx0" brushRef="#br0" timeOffset="119994.0182">6797 10754 0,'0'0'0,"0"0"16,0 0-16,-9-64 16,9 64-16,-33-66 0,33 66 15,-74-56-15,74 56 16,-83-28-16,83 28 15,-74 19-15,74-19 16,-66 60-16,66-60 0,-50 103 16,50-103-16,-16 140 15,16-140-15,24 148 16,-24-148-16,66 168 16,-66-168-16,75 181 0,-75-181 15,91 182-15,-91-182 16,83 195-16,-83-195 15,74 200-15,-74-200 16,41 210-16,-41-210 16,17 204-16,-17-204 0,-25 172 15,25-172-15,-50 159 16,50-159-16,-82 126 16,82-126-16,-83 92 15,83-92-15,-91 74 0,91-74 16,-107 47-16,107-47 15,-100 28-15,100-28 16,-91 14-16,91-14 0,0 0 16,-107 4-16,107-4 15,0 0-15,-83-13 16,83 13-16,0 0 16,0 0-16,0 0 0,0 0 15,0 0-15,0 0 0,0 0 16,-58-23-16,58 23 15,0 0-15,0 0 16,0 0-16,0 0 0,0 0 16,0 0-16,0 0 15,0 0-15,0 0 0,0 0 16,-41-19-16,41 19 16,0 0-16,0 0 0,0 0 15,0 0-15,0 0 16,0 0-16,0 0 15,0 0-15,0 0 0,0 0 16,0 0-16,0 0 16,0 0-16,0 0 0,0 0 15,0 0-15,0 0 16,0 0-16,0 0 0,0 0 16,0 0-16,0 0 15,0 0-15,0 0 16,0 0-16,0 0 0,0 0 15,0 0-15,0 0 0,0 0 16,0 0-16,0 0 16,0 0-16,0 0 15,0 0-15,0 0 0,0 0 16,0 0-16,0 0 16,0 0-16,0 0 0,0 0 15,0 0-15,0 0 16,0 0-16,0 0 0,0 0 15,0 0-15,0 0 16,0 0-16,0 0 16,0 0-16,0 0 0,0 0 15,0 0-15,0 0 16,0 0-16,0 0 0,0 0 16,0 0-16,0 0 15,0 0-15,0 0 0,0 0 16,0 0-16,0 0 15,0 0-15,25-29 16,-25 29-16,0 0 0,0 0 16</inkml:trace>
  <inkml:trace contextRef="#ctx0" brushRef="#br0" timeOffset="124816.8682">8789 10265 0,'0'0'0,"0"0"16,0 0-16,0 0 16,17 52-16,-17-52 15,33 116-15,-33-116 16,33 186-16,-33-186 15,33 238-15,-33-238 0,0 0 16,0 0-16,0 0 16,0 0-16,25 205 15,-25-205-15,8 107 16,-8-107-16,0 0 0,0 0 16,-82-98-16,82 98 15,-75-102-15,75 102 16,-74-75-16,74 75 0,-75-14 15,75 14-15,-66 47 16,66-47-16,-33 98 16,33-98-16,0 111 15,0-111-15,58 94 0,-58-94 16,91 60-16,-91-60 16,116 4-16,-116-4 15,140-41-15,-140 41 0</inkml:trace>
  <inkml:trace contextRef="#ctx0" brushRef="#br0" timeOffset="125167.8622">9360 10754 0,'0'0'0,"0"0"16,-8 88-16,8-88 0,8 104 15,-8-104-15,0 0 16,0 0-16,0 0 16,25 97-16,-25-97 15,49 42-15,-49-42 16,75-23-16,-75 23 0,58-79 16,-58 79-16,0 0 15,0 0-15,0 0 0,0 0 16,49-79-16,-49 79 15,42-10-15,-42 10 16,34 47-16,-34-47 0,41 98 16,-41-98-16,50 102 15,-50-102-15,91 89 16,-91-89-16,107 55 16,-107-55-16</inkml:trace>
  <inkml:trace contextRef="#ctx0" brushRef="#br0" timeOffset="125689.9874">10932 11667 0,'-50'0'0,"-98"9"16,-59 9-16,-8 10 15,215-28-15,-232 37 16,-7-9-16,-11-8 16,250-20-16,-239 8 15,7-8-15,9 0 16,223 0-16,-207 5 0,0 0 16,17 0-16,190-5 15,-173 3-15,173-3 16,-166 6-16,166-6 15,-157 14-15,157-14 0,0 0 16,-140 9-16,140-9 16,0 0-16,0 0 15,0 0-15,0 0 0,0 0 16,0 0-16,0 0 0,-91 9 16,91-9-16,0 0 15,0 0-15,0 0 16,0 0-16,0 0 15,0 0-15,0 0 0,0 0 16,0 0-16,0 0 0,-58 10 16,58-10-16,0 0 15,0 0-15,0 0 0,0 0 16,0 0-16,0 0 16,0 0-16,0 0 15,0 0-15,0 0 16</inkml:trace>
  <inkml:trace contextRef="#ctx0" brushRef="#br0" timeOffset="126283.2059">7987 12727 0,'0'0'0,"0"0"16,0 0-16,-8 60 0,8-60 16,0 98-16,0-98 15,8 126-15,-8-126 16,0 0-16,0 0 0,17 135 15,-17-135-15,33 97 16,-33-97-16,50 23 16,-50-23-16,66-51 15,-66 51-15,74-97 0,-74 97 16,0 0-16,0 0 16,0 0-16,0 0 15,83-113-15,-83 113 0,49-59 16,-49 59-16,42 9 15,-42-9-15,25 65 16,-25-65-16,0 0 16,24 102-16,-24-102 0,25 79 15,-25-79-15,50 19 16,-50-19-16</inkml:trace>
  <inkml:trace contextRef="#ctx0" brushRef="#br0" timeOffset="126676.2055">8558 12462 0,'0'0'0,"0"0"0,0 0 15,74-9-15,-74 9 16,75-20-16,-75 20 15,0 0-15,0 0 0,82-3 16,-82 3-16,67 23 16,-67-23-16,16 51 15,-16-51-15,-16 78 16,16-78-16,-58 84 16,58-84-16,0 0 0,0 0 15,0 0-15,0 0 16,0 0-16,0 0 0,-42 75 15,42-75-15,0 46 16,0-46-16,50 14 16,-50-14-16,91-4 15,-91 4-15,0 0 0,91-5 16,-91 5-16,0 0 16,91 9-16,-91-9 15</inkml:trace>
  <inkml:trace contextRef="#ctx0" brushRef="#br0" timeOffset="127724.7334">9649 12541 0,'0'0'0,"0"0"15,9 84-15,-9-84 16,8 116-16,-8-116 16,17 140-16,-17-140 15,25 134-15,-25-134 0,0 0 16,0 0-16,17 107 15,-17-107-15,0 0 16</inkml:trace>
  <inkml:trace contextRef="#ctx0" brushRef="#br0" timeOffset="127916.4754">9443 12922 0,'0'0'0,"0"0"0,49 0 16,-49 0-16,99-4 16,-99 4-16,142 0 15,-142 0-15,174 0 16,-174 0-16,173 0 0</inkml:trace>
  <inkml:trace contextRef="#ctx0" brushRef="#br0" timeOffset="128333.5787">10626 12782 0,'0'0'0,"0"0"16,-50-23-16,50 23 15,-74 0-15,74 0 16,-99 38-16,99-38 0,0 0 15,-91 69-15,91-69 16,0 0-16,-50 89 16,50-89-16,8 88 0,-8-88 15,58 51-15,-58-51 16,100 10-16,-100-10 16,107-38-16,-107 38 15,108-74-15,-108 74 0,0 0 16,0 0-1,0 0-15,0 0 0,91-84 16,-91 84-16,0 0 16,49-46-16,-49 46 0,25 23 15,-25-23-15,8 79 16,-8-79-16,8 89 16,-8-89-16,34 65 15,-34-65-15,49-5 0,-49 5 16</inkml:trace>
  <inkml:trace contextRef="#ctx0" brushRef="#br0" timeOffset="128718.4758">10891 12187 0,'0'0'0,"0"0"15,0 0-15,66-5 16,-66 5-16,82 5 16,-82-5-16,0 0 15,91 5-15,-91-5 0,0 0 16,67 15-16,-67-15 16,24 50-16,-24-50 15,-16 70-15,16-70 0,-58 84 16,58-84-16,0 0 15,0 0-15,0 0 16,0 0-16,0 0 0,-58 74 16,58-74-16,-16 61 15,16-61-15,33 27 16,-33-27-16,74 9 16,-74-9-16,108 0 0,-108 0 15,0 0-15,0 0 16,0 0-16,107-9 15,-107 9-15,0 0 0</inkml:trace>
  <inkml:trace contextRef="#ctx0" brushRef="#br0" timeOffset="132099.716">11726 11807 0,'0'0'0,"0"0"0,82-6 16,-82 6-16,108-14 15,-108 14-15,124-9 16</inkml:trace>
  <inkml:trace contextRef="#ctx0" brushRef="#br0" timeOffset="132283.4544">11858 12113 0,'0'0'16,"0"0"-16,99 5 15,-99-5-15,108 0 0,-108 0 16,140 0-16</inkml:trace>
  <inkml:trace contextRef="#ctx0" brushRef="#br0" timeOffset="133399.7232">13727 10680 0,'-9'107'0,"9"-107"15,-8 159-15,8-159 16,0 190-16,0-190 0,0 196 16,0-196-16,33 158 15,-33-158-15,83 83 16</inkml:trace>
  <inkml:trace contextRef="#ctx0" brushRef="#br0" timeOffset="133588.5071">14479 11653 0,'-49'5'0,"49"-5"0,-133 9 16,133-9-16,-173 18 16,173-18-16,-215 37 0,215-37 15,-224 42-15,224-42 16,-190 43-16,190-43 15,0 0-15</inkml:trace>
  <inkml:trace contextRef="#ctx0" brushRef="#br0" timeOffset="134316.5739">13098 12643 0,'0'0'0,"0"0"16,0 0-16,0 0 0,0 0 15,0 0-15,0 0 16,0 0-16,100-23 15,-100 23-15,99-13 0,-99 13 16,116-15-16,-116 15 16,124 15-16,-124-15 15,90 55-15,-90-55 16,50 111-16,-50-111 0,17 154 16,-17-154-16,-9 186 15,9-186-15,-16 177 16,16-177-16,0 0 15,0 0-15,0 0 0,-17 121 16,17-121-16,0 0 16,0 0-16,17-52 15,-17 52-15,25-177 16,-25 177-16,16-223 0,-16 223 16,8-218-16,-8 218 15,0 0-15,-8-182 16,8 182-16,0 0 0,0 0 15,0 0-15,0-129 16,0 129-16,50-66 16,-50 66-16,116-18 15,-116 18-15,173 0 0,-173 0 16,207 0-16,-207 0 16,207 0-16,-207 0 15,0 0-15,158 0 0</inkml:trace>
  <inkml:trace contextRef="#ctx0" brushRef="#br0" timeOffset="134833.5596">14041 12587 0,'0'0'0,"0"0"16,83 0-16,-83 0 0,91 0 15,-91 0-15,99 5 16,-99-5-16,74 28 16,-74-28-16,25 51 15,-25-51-15,-50 75 16,50-75-16,-91 79 0,91-79 15,0 0-15,0 0 16,0 0-16,0 0 0,0 0 16,-91 69-16,91-69 15,-49 37-15,49-37 16,25 19-16,-25-19 16,99 0-16,-99 0 0,132 9 15,-132-9-15,0 0 16,134 33-16,-134-33 15,66 65-15,-66-65 0,8 79 16,-8-79-16,-58 75 16,58-75-16,-92 70 15,92-70-15,0 0 16,0 0-16,0 0 0,-107 46 16,107-46-16,0 0 15,-83 14-15,83-14 16,-17-37-16,17 37 0</inkml:trace>
  <inkml:trace contextRef="#ctx0" brushRef="#br0" timeOffset="135516.9271">15878 11825 0,'0'0'0,"0"0"16,0 0-16,0 0 15,-34-14-15,34 14 16,-49 0-16,49 0 16,-83 55-16,83-55 0,-107 107 15,107-107-15,-66 140 16,66-140-16,-34 135 16,34-135-16,17 98 15,-17-98-15,66 41 0,-66-41 16,91 0-16,-91 0 15,91-60-15,-91 60 16,83-97-16,-83 97 0,0 0 16,82-117-16,-82 117 15,0 0-15,0 0 16,0 0-16,0 0 0,42-80 16,-42 80-16,0 0 15,0 0-15,25 66 16,-25-66-16,16 116 15,-16-116-15,33 117 0,-33-117 16,66 75-16,-66-75 16,0 0-16,66 4 0,-66-4 15</inkml:trace>
  <inkml:trace contextRef="#ctx0" brushRef="#br0" timeOffset="135849.904">16398 11922 0,'0'0'16,"0"0"-16,0 0 15,0 0-15,0 0 0,0 0 16,0 0-16,0 0 16,0 0-16,25 103 15,-25-103-15,42 107 0,-42-107 16,0 0-16,0 0 16,0 0-16,0 0 15,33 111-15,-33-111 0,0 0 16,33 61-16,-33-61 15,0 0-15,0 0 16,-9-93-16,9 93 0,-8-126 16,8 126-16,0-149 15,0 149-15,17-129 16,-17 129-16,0 0 16,41-94-16,-41 94 0,0 0 0,58-42 15,-58 42-15,83 0 16,-83 0-16,0 0 15,82 23-15,-82-23 16</inkml:trace>
  <inkml:trace contextRef="#ctx0" brushRef="#br0" timeOffset="136200.5578">17341 11704 0,'0'0'0,"0"0"16,0 0-16,-58 78 15,58-78-15,-41 99 0,41-99 16,-17 116-16,17-116 16,0 0-16,9 111 15,-9-111-15,57 74 16,-57-74-16,108 10 16,-108-10-16,149-46 0,-149 46 15,157-113-15</inkml:trace>
  <inkml:trace contextRef="#ctx0" brushRef="#br0" timeOffset="136499.4761">17961 10955 0,'0'0'0,"0"0"16,8 130-16,-8-130 0,9 182 16,-9-182-16,8 232 15,-8-232-15,8 233 16,-8-233-16,17 186 16,-17-186-16,0 0 0,41 115 15,-41-115-15,83 48 16,-83-48-16,116-15 15,-116 15-15,0 0 16,140-74-16,-140 74 0,99-102 16,-99 102-16</inkml:trace>
  <inkml:trace contextRef="#ctx0" brushRef="#br0" timeOffset="136669.5825">17730 11601 0,'0'0'0,"0"0"15,132-19-15,-132 19 0,157-32 16,-157 32-16,207-37 16,-207 37-16</inkml:trace>
  <inkml:trace contextRef="#ctx0" brushRef="#br0" timeOffset="137065.9387">18879 11532 0,'0'0'15,"0"0"-15,-58 41 16,58-41-16,-74 80 0,74-80 15,-91 106-15,91-106 16,0 0-16,-42 103 16,42-103-16,0 70 0,0-70 15,42 37-15,-42-37 16,74-19-16,-74 19 16,75-79-16,-75 79 0,74-112 15,-74 112-15,0 0 16,0 0-16,0 0 15,0 0-15,50-101 16,-50 101-16,33-28 0,-33 28 16,8 60-16,-8-60 15,8 121-15,-8-121 16,0 0-16,25 139 0,-25-139 16,0 0-16,33 83 15,-33-83-15,50 0 16</inkml:trace>
  <inkml:trace contextRef="#ctx0" brushRef="#br0" timeOffset="137420.5256">19218 11607 0,'0'0'15,"0"0"-15,8 106 0,-8-106 16,17 117-16,-17-117 15,0 0-15,0 0 16,0 0-16,0 0 0,8 106 16,-8-106-16,17 46 15,-17-46-15,41-50 16,-41 50-16,33-121 16,-33 121-16,34-149 0,-34 149 15,0 0-15,0 0 16,50-130-16,-50 130 15,41-42-15,-41 42 16,50 51-16,-50-51 0,58 140 16,-58-140-16,66 172 15,-66-172-15,0 0 16,0 0-16,0 0 0,41 154 16,-41-154-16</inkml:trace>
  <inkml:trace contextRef="#ctx0" brushRef="#br0" timeOffset="141416.7646">20459 10233 0,'-16'28'0,"16"-28"16,-42 79-16,42-79 16,-74 150-16,74-150 15,-91 190-15,91-190 16,-99 224-16,99-224 0,-66 232 15,66-232-15,-33 214 16,33-214-16,0 186 16,0-186-16,0 0 0,41 182 15,-41-182-15,58 163 16,-58-163-16,66 126 0,-66-126 16,74 106-16,-74-106 15,0 0-15,50 74 16,-50-74-16,0 0 15,0 0-15,0 0 0,0 0 16,41 61-16,-41-61 16,0 0-16,0 0 0,0 0 15,0 0-15,0 0 16,0 0-16,0 0 16,0 0-16,0 0 0,0 0 15,17 37-15,-17-37 0,0 0 16,0 0-16,0 0 15,0 0-15,0 0 16,0 0-16,0 0 0,0 0 16,0 0-16,0 0 15,0 0-15,0 0 0,0 0 16,0 0-16,0 0 16,0 0-16,0 0 0,0 0 15,0 0-15,0 0 16,0 0-16,0 0 15,0 0-15,0 0 0,0 0 16,0 0-16,0 0 16,0 0-16,0 0 0,0 0 15,0 0-15,0 0 0,0 0 16,0 0-16,0 0 16,0 0-16,0 0 15,0 0-15,0 0 16,0 0-16,0 0 0,0 0 15,0 0-15,0 0 16,0 0-16,0 0 0,0 0 16,0 0-16,0 0 15,0 0-15,0 0 16,0 0-16,0 0 0,0 0 16</inkml:trace>
  <inkml:trace contextRef="#ctx0" brushRef="#br0" timeOffset="142033.5417">20592 10624 0,'0'0'15,"0"0"-15,0 0 16,0 0-16,57-42 0,-57 42 16,0 0-16,75-32 15,-75 32-15,83 0 16,-83 0-16,91 55 0,-91-55 15,66 103-15,-66-103 16,58 116-16,-58-116 16,57 117-16,-57-117 15,67 69-15,-67-69 0,66 10 16,-66-10-16</inkml:trace>
  <inkml:trace contextRef="#ctx0" brushRef="#br0" timeOffset="142250.2005">21212 10508 0,'-25'23'0,"25"-23"16,-83 74-16,83-74 0,-74 112 15,74-112-15,-83 130 16,83-130-16,0 0 15,0 0-15,0 0 0,-49 122 16,49-122-16,-9 56 16,9-56-16</inkml:trace>
  <inkml:trace contextRef="#ctx0" brushRef="#br0" timeOffset="142450.0744">21460 10685 0,'0'0'0,"0"0"0,82-20 16,-82 20-16,116-46 16,-116 46-16,141-60 15,-141 60-15,132-60 16</inkml:trace>
  <inkml:trace contextRef="#ctx0" brushRef="#br0" timeOffset="142833.2495">21948 10331 0,'0'0'0,"0"0"15,0 0-15,58-14 16,-58 14-16,90-14 15,-90 14-15,108-9 16,-108 9-16,0 0 0,0 0 16,107 5-16,-107-5 15,83 23-15,-83-23 16,25 51-16,-25-51 0,-41 66 16,41-66-16,-83 78 15,83-78-15,-99 74 16,99-74-16,0 0 15,0 0-15,0 0 0,-91 56 16,91-56-16,0 0 16,-42 43-16,42-43 0,25 18 15,-25-18-15,91 9 16,-91-9-16,116-9 16,-116 9-16,124-14 15,-124 14-15,0 0 0,99-9 16,-99 9-16</inkml:trace>
  <inkml:trace contextRef="#ctx0" brushRef="#br0" timeOffset="143100.3034">22460 11146 0,'-115'23'0,"115"-23"0,-149 18 16,149-18-16,-190 28 15,190-28-15,-199 38 16,199-38-16,-215 37 16,215-37-16,-198 32 0,198-32 15,-166 42-15,166-42 16,0 0-16,0 0 15,-140 37-15</inkml:trace>
  <inkml:trace contextRef="#ctx0" brushRef="#br0" timeOffset="143627.9738">21063 11764 0,'0'0'0,"0"0"15,58 5-15,-58-5 0,99 0 16,-99 0-16,108-5 16,-108 5-16,0 0 15,99 14-15,-99-14 16,74 47-16,-74-47 0,25 88 15,-25-88-15,-8 102 16,8-102-16,0 0 16,0 0-16,0 0 0,-25 98 15,25-98-15,0 0 16,-25 46-16,25-46 16,-8-32-16,8 32 0,8-107 15,-8 107-15,0-149 16,0 149-16,0 0 15,0 0-15,8-153 16,-8 153-16,0 0 0,0 0 16,0 0-16,17-111 15,-17 111-15,41-71 16,-41 71-16,99-14 16,-99 14-16,141 0 0,-141 0 15,149 5-15,-149-5 16,165-14-16,-165 14 15,0 0-15,124-19 0,-124 19 16,0 0-16,0 0 16,83-4-16,-83 4 15</inkml:trace>
  <inkml:trace contextRef="#ctx0" brushRef="#br0" timeOffset="144100.2938">21948 11722 0,'0'0'0,"0"0"0,0 0 16,0 0-16,0 0 16,0 0-16,0 0 0,-42 42 15,67-28-15,-25-14 16,75 4-16,-75-4 16,0 0-16,115 0 0,-115 0 15,83 19-15,-83-19 16,33 38-16,-33-38 15,-33 69-15,33-69 16,0 0-16,-74 70 16,74-70-16,0 0 0,0 0 15,0 0-15,0 0 0,0 0 16,-91 55-16,91-55 16,-50 43-16,50-43 0,0 0 15,0 0-15,99 0 16,-99 0-16,0 0 15,0 0-15,83 0 16,-83 0-16,0 0 0,66 28 16,-66-28-16,8 51 15,-8-51-15,-41 65 16,41-65-16,-74 56 0,74-56 16,0 0-16,-108 28 15,108-28-15,-74-19 16,74 19-16,-33-74 15,33 74-15</inkml:trace>
  <inkml:trace contextRef="#ctx0" brushRef="#br0" timeOffset="144533.2811">22411 9899 0,'33'27'0,"-33"-27"15,99 75-15,42 46 0,-9 28 16,-132-149-16,116 158 16,-17 18-16,-33 6 15,-16-14-15,-50-168 16,24 172-16,-15 19 16,-9 4-16,0-195 0,-9 177 15,-7 4-15,16-181 16,-25 168-16,25-168 15,-25 162-15,25-162 16,-16 149-16,16-149 16,0 0-16,-25 116 0,25-116 15,0 0-15,0 0 16,-8 56-16</inkml:trace>
  <inkml:trace contextRef="#ctx0" brushRef="#br0" timeOffset="144894.7268">23899 10880 0,'8'47'0,"-8"-47"16,17 135-16,-17-135 15,25 196-15,-25-196 0,24 223 16,-24-223-16,9 200 16,-9-200-16,0 0 15,8 134-15,-8-134 16</inkml:trace>
  <inkml:trace contextRef="#ctx0" brushRef="#br0" timeOffset="145099.5657">23552 11322 0,'0'0'16,"0"0"-16,99-28 15,-99 28-15,132-41 16,-132 41-16,199-56 0,-199 56 15,216-61-15,-216 61 16</inkml:trace>
  <inkml:trace contextRef="#ctx0" brushRef="#br0" timeOffset="145483.218">25273 10633 0,'0'0'0,"0"0"16,0 0-16,0 0 15,-42 38-15,42-38 16,-82 74-16,82-74 0,-124 135 16,124-135-16,-116 163 15,116-163-15,-99 172 16,99-172-16,-58 158 15,58-158-15,16 135 16,-16-135-16,83 112 0,-83-112 16,140 98-16,-140-98 15,199 69-15,-199-69 16,248 28-16,-248-28 16,240-8-16,-240 8 0,0 0 15,198-38-15,-198 38 16,0 0-16,99-47 15,-99 47-15,0-55 0</inkml:trace>
  <inkml:trace contextRef="#ctx0" brushRef="#br1" timeOffset="148516.568">12387 10880 0,'25'149'0,"-25"-149"0,25 224 16,0 17-16,-1 20 16,-24-261-16,9 242 15,-9 4-15,0-4 16,0-242-16,0 223 0,0 0 15,-9 1-15,9-224 16,-8 195-16,8-195 16,-8 200-16,8-200 15,0 191-15,0-191 16,16 158-16,-16-158 0,34 122 16,-34-122-16,82 88 15,-82-88-15,116 56 16,-116-56-16,174 18 15,-174-18-15,231 5 0,42-10 16,0 1-16,-273 4 16,264 0-16,9 0 15,17 4-15,-25 1 16,-25 0-16,16-5 16,17 0-16,-16 0 0,7 0 15,17 8-15,9 2 16,-17-5-16,-9 0 15,1-5-15,16-10 16,-17-3-16,1-6 16,8 0-16,16-4 0,-16-15 15,-8 11-15,17-6 16,-1-5-16,-16 6 16,-1 0-16,9-1 15,8-4-15,-24 9 0,-9-4 16,24 4-16,-7-1 15,-9-7-15,1 17 16,7 0-16,9 10 16,-25 0-16,-8 0 15,8 4-15,0 10 0,-24 4 16,-17 0-16,16 5 16,-8 4-16,-24 1 15,-10 13-15,10-3 16,-18-7-16,-173-22 15,174 24-15,-174-24 0,198 9 16,-198-9-16,190-23 16,-190 23-16,182-88 15,-182 88-15,149-168 16,-50-74-16,-49-18 16,-50 260-16,25-266 15,-25-17-15,-8-1 0,-1 33 16,-7 32-16,-9-4 15,0 9-15,0 9 16,9 19-16,-9-5 16,0 0-16,25 191 0,-16-181 15,16 181-15,-17-214 16,17 214-16,-33-214 16,33 214-16,-33-195 15,33 195-15,-41-158 0,41 158 16,-66-126-16,66 126 15,-100-79-15,100 79 16,-157-56-16,157 56 16,-207-32-16,-49 8 15,8 10-15,248 14 0,-240-8 16,-24-7-16,-9-3 16,25-1-16,24 5 15,0-5-15,-16 10 16,1-5-16,-1 5 15,-33 4-15,-16 5 16,-1 0-16,17 0 0,-41 5 16,-17 14-16,26-1 15,7 10-15,-8-5 16,-17 6-16,26 3 0,-1 5 16,-9 0-16,-15 9 15,16-4-15,8 5 16,-16-5-16,0 4 15,16-8-15,9-2 16,16 7-16,-17-2 16,18 6-16,15-10 0,-16-5 15,9 6-15,24-1 16,8-9-16,-7 5 16,-1-1-16,16 5 15,17-4-15,-8-5 0,0 4 16,215-32-16,-199 42 15,-24 5-15,17-1 16,206-46-16,-182 38 16,182-38-16,-191 37 15,191-37-15,-181 41 0,181-41 16,-141 38-16,141-38 16,0 0-16,0 0 15,-99 46-15,99-46 0,-58 56 16,58-56-16,-8 88 15,8-88-15,33 103 16,-33-103-16,58 120 16,-58-120-16,49 141 0,-49-141 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859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515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785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560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6167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11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8059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4611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312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7374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8777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DF9F9C-A5E6-4DC3-89DB-7AECB28C0C5B}" type="datetimeFigureOut">
              <a:rPr lang="en-US" smtClean="0"/>
              <a:t>0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C9179E-5681-405C-BA0D-AC7C5DFACD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343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customXml" Target="../ink/ink1.xml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oleObject" Target="../embeddings/oleObject10.bin"/><Relationship Id="rId7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customXml" Target="../ink/ink4.x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6.8 Inverse Trig Integra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-Integrate functions whose antiderivatives involve inverse trig functions</a:t>
            </a:r>
          </a:p>
        </p:txBody>
      </p:sp>
    </p:spTree>
    <p:extLst>
      <p:ext uri="{BB962C8B-B14F-4D97-AF65-F5344CB8AC3E}">
        <p14:creationId xmlns:p14="http://schemas.microsoft.com/office/powerpoint/2010/main" val="2055383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708" y="517793"/>
            <a:ext cx="11266584" cy="565917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</a:t>
            </a:r>
            <a:r>
              <a:rPr lang="en-US" i="1" dirty="0"/>
              <a:t>u</a:t>
            </a:r>
            <a:r>
              <a:rPr lang="en-US" dirty="0"/>
              <a:t> be a differentiable function of x, and let a &gt; </a:t>
            </a:r>
            <a:r>
              <a:rPr lang="en-US" dirty="0" smtClean="0"/>
              <a:t>0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 smtClean="0"/>
              <a:t>1)				  </a:t>
            </a:r>
          </a:p>
          <a:p>
            <a:pPr marL="0" indent="0">
              <a:buNone/>
            </a:pPr>
            <a:r>
              <a:rPr lang="en-US" b="1" dirty="0" smtClean="0"/>
              <a:t>  </a:t>
            </a:r>
          </a:p>
          <a:p>
            <a:pPr marL="0" indent="0">
              <a:buNone/>
            </a:pPr>
            <a:r>
              <a:rPr lang="en-US" b="1" dirty="0" smtClean="0"/>
              <a:t>2)			</a:t>
            </a:r>
          </a:p>
          <a:p>
            <a:pPr marL="0" indent="0">
              <a:buNone/>
            </a:pPr>
            <a:r>
              <a:rPr lang="en-US" b="1" dirty="0" smtClean="0"/>
              <a:t>	      </a:t>
            </a:r>
          </a:p>
          <a:p>
            <a:pPr marL="0" indent="0">
              <a:buNone/>
            </a:pPr>
            <a:r>
              <a:rPr lang="en-US" b="1" dirty="0" smtClean="0"/>
              <a:t>3)</a:t>
            </a:r>
          </a:p>
          <a:p>
            <a:pPr marL="514350" indent="-514350">
              <a:buAutoNum type="arabicParenR"/>
            </a:pPr>
            <a:endParaRPr lang="en-US" b="1" dirty="0"/>
          </a:p>
          <a:p>
            <a:pPr marL="0" indent="0">
              <a:buNone/>
            </a:pPr>
            <a:r>
              <a:rPr lang="en-US" dirty="0" smtClean="0"/>
              <a:t>We </a:t>
            </a:r>
            <a:r>
              <a:rPr lang="en-US" dirty="0"/>
              <a:t>only need these three because the pairs of derivatives from </a:t>
            </a:r>
            <a:r>
              <a:rPr lang="en-US" dirty="0" smtClean="0"/>
              <a:t>section 3.4 </a:t>
            </a:r>
            <a:r>
              <a:rPr lang="en-US" dirty="0"/>
              <a:t>match up with the negatives (i.e. an integral equaling </a:t>
            </a:r>
            <a:r>
              <a:rPr lang="en-US" dirty="0" err="1"/>
              <a:t>arccosx</a:t>
            </a:r>
            <a:r>
              <a:rPr lang="en-US" dirty="0"/>
              <a:t> is the same as -</a:t>
            </a:r>
            <a:r>
              <a:rPr lang="en-US" dirty="0" err="1"/>
              <a:t>arcsinx</a:t>
            </a:r>
            <a:r>
              <a:rPr lang="en-US" dirty="0"/>
              <a:t>, so </a:t>
            </a:r>
            <a:r>
              <a:rPr lang="en-US" dirty="0" err="1"/>
              <a:t>arccosx</a:t>
            </a:r>
            <a:r>
              <a:rPr lang="en-US" dirty="0"/>
              <a:t> isn’t really needed).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04487"/>
              </p:ext>
            </p:extLst>
          </p:nvPr>
        </p:nvGraphicFramePr>
        <p:xfrm>
          <a:off x="874005" y="1374775"/>
          <a:ext cx="1552463" cy="82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812520" imgH="431640" progId="Equation.DSMT4">
                  <p:embed/>
                </p:oleObj>
              </mc:Choice>
              <mc:Fallback>
                <p:oleObj name="Equation" r:id="rId3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005" y="1374775"/>
                        <a:ext cx="1552463" cy="82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74004"/>
              </p:ext>
            </p:extLst>
          </p:nvPr>
        </p:nvGraphicFramePr>
        <p:xfrm>
          <a:off x="874005" y="2418291"/>
          <a:ext cx="1333453" cy="75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005" y="2418291"/>
                        <a:ext cx="1333453" cy="751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04359"/>
              </p:ext>
            </p:extLst>
          </p:nvPr>
        </p:nvGraphicFramePr>
        <p:xfrm>
          <a:off x="874005" y="3461807"/>
          <a:ext cx="1720494" cy="82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901440" imgH="431640" progId="Equation.DSMT4">
                  <p:embed/>
                </p:oleObj>
              </mc:Choice>
              <mc:Fallback>
                <p:oleObj name="Equation" r:id="rId7" imgW="90144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4005" y="3461807"/>
                        <a:ext cx="1720494" cy="82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97913"/>
              </p:ext>
            </p:extLst>
          </p:nvPr>
        </p:nvGraphicFramePr>
        <p:xfrm>
          <a:off x="2426468" y="1374775"/>
          <a:ext cx="17716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927000" imgH="431640" progId="Equation.DSMT4">
                  <p:embed/>
                </p:oleObj>
              </mc:Choice>
              <mc:Fallback>
                <p:oleObj name="Equation" r:id="rId9" imgW="92700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26468" y="1374775"/>
                        <a:ext cx="17716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125403"/>
              </p:ext>
            </p:extLst>
          </p:nvPr>
        </p:nvGraphicFramePr>
        <p:xfrm>
          <a:off x="2196293" y="2418291"/>
          <a:ext cx="2038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1" imgW="1066680" imgH="431640" progId="Equation.DSMT4">
                  <p:embed/>
                </p:oleObj>
              </mc:Choice>
              <mc:Fallback>
                <p:oleObj name="Equation" r:id="rId11" imgW="10666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96293" y="2418291"/>
                        <a:ext cx="20383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41648"/>
              </p:ext>
            </p:extLst>
          </p:nvPr>
        </p:nvGraphicFramePr>
        <p:xfrm>
          <a:off x="2547688" y="3424514"/>
          <a:ext cx="20383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3" imgW="1066680" imgH="431640" progId="Equation.DSMT4">
                  <p:embed/>
                </p:oleObj>
              </mc:Choice>
              <mc:Fallback>
                <p:oleObj name="Equation" r:id="rId13" imgW="106668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7688" y="3424514"/>
                        <a:ext cx="20383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" name="Ink 10"/>
              <p14:cNvContentPartPr/>
              <p14:nvPr/>
            </p14:nvContentPartPr>
            <p14:xfrm>
              <a:off x="6096000" y="2418291"/>
              <a:ext cx="4681080" cy="1107360"/>
            </p14:xfrm>
          </p:contentPart>
        </mc:Choice>
        <mc:Fallback xmlns="">
          <p:pic>
            <p:nvPicPr>
              <p:cNvPr id="11" name="Ink 1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86640" y="2408931"/>
                <a:ext cx="4699800" cy="112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78823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17793"/>
            <a:ext cx="10515600" cy="565917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x 1						Ex 2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dirty="0" smtClean="0"/>
              <a:t>Ex 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108057"/>
              </p:ext>
            </p:extLst>
          </p:nvPr>
        </p:nvGraphicFramePr>
        <p:xfrm>
          <a:off x="1331913" y="825500"/>
          <a:ext cx="1335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825500"/>
                        <a:ext cx="1335087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94956"/>
              </p:ext>
            </p:extLst>
          </p:nvPr>
        </p:nvGraphicFramePr>
        <p:xfrm>
          <a:off x="6633455" y="865981"/>
          <a:ext cx="16351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3455" y="865981"/>
                        <a:ext cx="1635125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632351"/>
              </p:ext>
            </p:extLst>
          </p:nvPr>
        </p:nvGraphicFramePr>
        <p:xfrm>
          <a:off x="1243835" y="3501231"/>
          <a:ext cx="16891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3835" y="3501231"/>
                        <a:ext cx="16891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65160" y="830520"/>
              <a:ext cx="12126600" cy="5578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800" y="821160"/>
                <a:ext cx="12145320" cy="5597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4427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17793"/>
            <a:ext cx="10515600" cy="565917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Integration by Substitution</a:t>
            </a:r>
          </a:p>
          <a:p>
            <a:pPr marL="0" indent="0">
              <a:buNone/>
            </a:pPr>
            <a:r>
              <a:rPr lang="en-US" dirty="0" smtClean="0"/>
              <a:t>Ex 4						Ex 5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82188"/>
              </p:ext>
            </p:extLst>
          </p:nvPr>
        </p:nvGraphicFramePr>
        <p:xfrm>
          <a:off x="1319213" y="1376363"/>
          <a:ext cx="13620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1376363"/>
                        <a:ext cx="1362075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33974"/>
              </p:ext>
            </p:extLst>
          </p:nvPr>
        </p:nvGraphicFramePr>
        <p:xfrm>
          <a:off x="6634163" y="1374775"/>
          <a:ext cx="16351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4163" y="1374775"/>
                        <a:ext cx="1635125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96560" y="475200"/>
              <a:ext cx="11995200" cy="6134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87200" y="465840"/>
                <a:ext cx="12013920" cy="615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6150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17793"/>
            <a:ext cx="10515600" cy="565917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Integration by Substitution</a:t>
            </a:r>
          </a:p>
          <a:p>
            <a:pPr marL="0" indent="0">
              <a:buNone/>
            </a:pPr>
            <a:r>
              <a:rPr lang="en-US" dirty="0" smtClean="0"/>
              <a:t>Ex 6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651989"/>
              </p:ext>
            </p:extLst>
          </p:nvPr>
        </p:nvGraphicFramePr>
        <p:xfrm>
          <a:off x="1168400" y="1332448"/>
          <a:ext cx="201612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939600" imgH="419040" progId="Equation.DSMT4">
                  <p:embed/>
                </p:oleObj>
              </mc:Choice>
              <mc:Fallback>
                <p:oleObj name="Equation" r:id="rId3" imgW="9396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8400" y="1332448"/>
                        <a:ext cx="2016125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351360" y="1364760"/>
              <a:ext cx="10652400" cy="50544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2000" y="1355400"/>
                <a:ext cx="10671120" cy="5073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4291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517793"/>
                <a:ext cx="10515600" cy="565917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Completing the Square</a:t>
                </a:r>
              </a:p>
              <a:p>
                <a:pPr marL="0" indent="0">
                  <a:buNone/>
                </a:pPr>
                <a:r>
                  <a:rPr lang="en-US" dirty="0" smtClean="0"/>
                  <a:t>Find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4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7</m:t>
                            </m:r>
                          </m:den>
                        </m:f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517793"/>
                <a:ext cx="10515600" cy="5659170"/>
              </a:xfrm>
              <a:blipFill>
                <a:blip r:embed="rId2"/>
                <a:stretch>
                  <a:fillRect l="-1217" t="-1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63440" y="393480"/>
              <a:ext cx="11971440" cy="47264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4080" y="384120"/>
                <a:ext cx="11990160" cy="4745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21984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KWS 6.8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LUS C!!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3915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A24BFA1-6784-4B8C-B296-04ACF74B7321}">
  <ds:schemaRefs>
    <ds:schemaRef ds:uri="http://schemas.microsoft.com/sharepoint/v3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purl.org/dc/terms/"/>
    <ds:schemaRef ds:uri="http://schemas.microsoft.com/office/2006/documentManagement/types"/>
    <ds:schemaRef ds:uri="http://schemas.openxmlformats.org/package/2006/metadata/core-properties"/>
    <ds:schemaRef ds:uri="16afbebc-ab32-44c2-80b1-4304b5458266"/>
    <ds:schemaRef ds:uri="c2d5b24f-4081-4d28-a220-dd6f6bbe9446"/>
    <ds:schemaRef ds:uri="http://www.w3.org/XML/1998/namespac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D271F1F-0695-4782-9510-0FDCD31E8F11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B51B94B-308E-4CCC-B60E-53E4A3E8D8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50</Words>
  <Application>Microsoft Office PowerPoint</Application>
  <PresentationFormat>Widescreen</PresentationFormat>
  <Paragraphs>25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Office Theme</vt:lpstr>
      <vt:lpstr>Equation</vt:lpstr>
      <vt:lpstr>6.8 Inverse Trig Integr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WS 6.8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8 Inverse Trig Integrals</dc:title>
  <dc:creator>Reaves, Nathan</dc:creator>
  <cp:lastModifiedBy>Reaves, Nathan</cp:lastModifiedBy>
  <cp:revision>9</cp:revision>
  <dcterms:created xsi:type="dcterms:W3CDTF">2020-02-11T20:51:57Z</dcterms:created>
  <dcterms:modified xsi:type="dcterms:W3CDTF">2020-02-12T15:16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